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57EC" w:rsidRPr="008E7C65" w:rsidRDefault="007557EC" w:rsidP="007557EC">
      <w:pPr>
        <w:spacing w:line="360" w:lineRule="auto"/>
        <w:jc w:val="center"/>
        <w:rPr>
          <w:b/>
          <w:color w:val="000000"/>
          <w:sz w:val="34"/>
          <w:szCs w:val="32"/>
        </w:rPr>
      </w:pPr>
      <w:bookmarkStart w:id="0" w:name="_GoBack"/>
      <w:bookmarkEnd w:id="0"/>
      <w:r w:rsidRPr="008E7C65">
        <w:rPr>
          <w:rFonts w:hAnsi="新細明體"/>
          <w:b/>
          <w:color w:val="000000"/>
          <w:sz w:val="34"/>
          <w:szCs w:val="32"/>
        </w:rPr>
        <w:t>國立中興大學附屬高級中學</w:t>
      </w:r>
      <w:r w:rsidRPr="008E7C65">
        <w:rPr>
          <w:b/>
          <w:color w:val="000000"/>
          <w:sz w:val="34"/>
          <w:szCs w:val="32"/>
        </w:rPr>
        <w:t>113</w:t>
      </w:r>
      <w:r w:rsidRPr="008E7C65">
        <w:rPr>
          <w:rFonts w:hAnsi="新細明體"/>
          <w:b/>
          <w:color w:val="000000"/>
          <w:sz w:val="34"/>
          <w:szCs w:val="32"/>
        </w:rPr>
        <w:t>學年度第</w:t>
      </w:r>
      <w:r w:rsidRPr="008E7C65">
        <w:rPr>
          <w:b/>
          <w:color w:val="000000"/>
          <w:sz w:val="34"/>
          <w:szCs w:val="32"/>
        </w:rPr>
        <w:t>2</w:t>
      </w:r>
      <w:r w:rsidRPr="008E7C65">
        <w:rPr>
          <w:rFonts w:hAnsi="新細明體"/>
          <w:b/>
          <w:color w:val="000000"/>
          <w:sz w:val="34"/>
          <w:szCs w:val="32"/>
        </w:rPr>
        <w:t>學期</w:t>
      </w:r>
      <w:r w:rsidRPr="008E7C65">
        <w:rPr>
          <w:b/>
          <w:color w:val="000000"/>
          <w:sz w:val="34"/>
          <w:szCs w:val="32"/>
        </w:rPr>
        <w:t xml:space="preserve"> </w:t>
      </w:r>
      <w:r w:rsidRPr="008E7C65">
        <w:rPr>
          <w:rFonts w:hAnsi="新細明體"/>
          <w:b/>
          <w:color w:val="000000"/>
          <w:sz w:val="34"/>
          <w:szCs w:val="32"/>
        </w:rPr>
        <w:t>期末考</w:t>
      </w:r>
      <w:r w:rsidRPr="008E7C65">
        <w:rPr>
          <w:b/>
          <w:color w:val="000000"/>
          <w:sz w:val="34"/>
          <w:szCs w:val="32"/>
        </w:rPr>
        <w:t xml:space="preserve"> </w:t>
      </w:r>
      <w:r w:rsidRPr="008E7C65">
        <w:rPr>
          <w:rFonts w:hAnsi="新細明體"/>
          <w:b/>
          <w:color w:val="000000"/>
          <w:sz w:val="34"/>
          <w:szCs w:val="32"/>
        </w:rPr>
        <w:t>高三社會組</w:t>
      </w:r>
      <w:r w:rsidRPr="008E7C65">
        <w:rPr>
          <w:b/>
          <w:color w:val="000000"/>
          <w:sz w:val="34"/>
          <w:szCs w:val="32"/>
        </w:rPr>
        <w:t xml:space="preserve"> </w:t>
      </w:r>
      <w:r w:rsidRPr="008E7C65">
        <w:rPr>
          <w:rFonts w:hAnsi="新細明體"/>
          <w:b/>
          <w:color w:val="000000"/>
          <w:sz w:val="34"/>
          <w:szCs w:val="32"/>
        </w:rPr>
        <w:t>數學乙</w:t>
      </w:r>
      <w:r w:rsidRPr="008E7C65">
        <w:rPr>
          <w:b/>
          <w:color w:val="000000"/>
          <w:sz w:val="34"/>
          <w:szCs w:val="32"/>
        </w:rPr>
        <w:t xml:space="preserve"> </w:t>
      </w:r>
      <w:r w:rsidRPr="008E7C65">
        <w:rPr>
          <w:rFonts w:hAnsi="新細明體"/>
          <w:b/>
          <w:color w:val="000000"/>
          <w:sz w:val="34"/>
          <w:szCs w:val="32"/>
        </w:rPr>
        <w:t>試題</w:t>
      </w:r>
      <w:r w:rsidRPr="008E7C65">
        <w:rPr>
          <w:b/>
          <w:color w:val="000000"/>
          <w:sz w:val="34"/>
          <w:szCs w:val="32"/>
        </w:rPr>
        <w:t xml:space="preserve"> </w:t>
      </w:r>
    </w:p>
    <w:p w:rsidR="007557EC" w:rsidRPr="008E7C65" w:rsidRDefault="007557EC" w:rsidP="007557EC">
      <w:pPr>
        <w:jc w:val="center"/>
        <w:rPr>
          <w:color w:val="000000"/>
          <w:lang w:val="es-ES"/>
        </w:rPr>
      </w:pPr>
      <w:r w:rsidRPr="008E7C65">
        <w:rPr>
          <w:rFonts w:hAnsi="新細明體"/>
          <w:color w:val="000000"/>
        </w:rPr>
        <w:t>班級：</w:t>
      </w:r>
      <w:r w:rsidRPr="008E7C65">
        <w:rPr>
          <w:color w:val="000000"/>
        </w:rPr>
        <w:t xml:space="preserve">______  </w:t>
      </w:r>
      <w:r w:rsidRPr="008E7C65">
        <w:rPr>
          <w:rFonts w:hAnsi="新細明體"/>
          <w:color w:val="000000"/>
        </w:rPr>
        <w:t>姓名：</w:t>
      </w:r>
      <w:r w:rsidRPr="008E7C65">
        <w:rPr>
          <w:color w:val="000000"/>
        </w:rPr>
        <w:t xml:space="preserve">_______________  </w:t>
      </w:r>
      <w:r w:rsidRPr="008E7C65">
        <w:rPr>
          <w:rFonts w:hAnsi="新細明體"/>
          <w:color w:val="000000"/>
        </w:rPr>
        <w:t>座號：</w:t>
      </w:r>
      <w:r w:rsidRPr="008E7C65">
        <w:rPr>
          <w:color w:val="000000"/>
        </w:rPr>
        <w:t>______</w:t>
      </w:r>
    </w:p>
    <w:p w:rsidR="00B536C5" w:rsidRPr="008E7C65" w:rsidRDefault="00B536C5" w:rsidP="00B536C5">
      <w:pPr>
        <w:rPr>
          <w:snapToGrid w:val="0"/>
          <w:kern w:val="0"/>
        </w:rPr>
      </w:pPr>
      <w:r w:rsidRPr="008E7C65">
        <w:rPr>
          <w:rFonts w:hAnsi="新細明體"/>
          <w:snapToGrid w:val="0"/>
          <w:kern w:val="0"/>
        </w:rPr>
        <w:t>考卷中出現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＝</w:t>
      </w:r>
      <w:r w:rsidRPr="008E7C65">
        <w:rPr>
          <w:snapToGrid w:val="0"/>
          <w:kern w:val="0"/>
          <w:position w:val="-6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_BR6" o:spid="_x0000_i1025" type="#_x0000_t75" style="width:25.8pt;height:16.8pt" o:ole="">
            <v:imagedata r:id="rId8" o:title=""/>
          </v:shape>
          <o:OLEObject Type="Embed" ProgID="Equation.3" ShapeID="_x0000_i1026_BR6" DrawAspect="Content" ObjectID="_1806754473" r:id="rId9"/>
        </w:object>
      </w:r>
      <w:r w:rsidRPr="008E7C65">
        <w:rPr>
          <w:rFonts w:hAnsi="新細明體"/>
          <w:snapToGrid w:val="0"/>
          <w:kern w:val="0"/>
        </w:rPr>
        <w:t>為虛數單位</w:t>
      </w:r>
    </w:p>
    <w:p w:rsidR="00B536C5" w:rsidRPr="008E7C65" w:rsidRDefault="00B536C5" w:rsidP="00B536C5">
      <w:pPr>
        <w:rPr>
          <w:color w:val="000000"/>
          <w:lang w:val="es-ES"/>
        </w:rPr>
      </w:pPr>
    </w:p>
    <w:p w:rsidR="00132B81" w:rsidRPr="008E7C65" w:rsidRDefault="00132B81" w:rsidP="004F15AD">
      <w:pPr>
        <w:numPr>
          <w:ilvl w:val="0"/>
          <w:numId w:val="21"/>
        </w:numPr>
        <w:rPr>
          <w:color w:val="000000"/>
          <w:lang w:val="es-ES"/>
        </w:rPr>
      </w:pPr>
      <w:r w:rsidRPr="008E7C65">
        <w:rPr>
          <w:rFonts w:hAnsi="新細明體"/>
          <w:color w:val="000000"/>
          <w:lang w:val="es-ES"/>
        </w:rPr>
        <w:t>是非題</w:t>
      </w:r>
      <w:r w:rsidRPr="008E7C65">
        <w:rPr>
          <w:color w:val="000000"/>
          <w:lang w:val="es-ES"/>
        </w:rPr>
        <w:t>(</w:t>
      </w:r>
      <w:r w:rsidRPr="008E7C65">
        <w:rPr>
          <w:rFonts w:hAnsi="新細明體"/>
          <w:color w:val="000000"/>
          <w:lang w:val="es-ES"/>
        </w:rPr>
        <w:t>每題</w:t>
      </w:r>
      <w:r w:rsidR="009678A4" w:rsidRPr="008E7C65">
        <w:rPr>
          <w:color w:val="000000"/>
          <w:lang w:val="es-ES"/>
        </w:rPr>
        <w:t>2</w:t>
      </w:r>
      <w:r w:rsidRPr="008E7C65">
        <w:rPr>
          <w:rFonts w:hAnsi="新細明體"/>
          <w:color w:val="000000"/>
          <w:lang w:val="es-ES"/>
        </w:rPr>
        <w:t>分</w:t>
      </w:r>
      <w:r w:rsidR="00457080" w:rsidRPr="008E7C65">
        <w:rPr>
          <w:rFonts w:hAnsi="新細明體"/>
          <w:color w:val="000000"/>
          <w:lang w:val="es-ES"/>
        </w:rPr>
        <w:t>，共</w:t>
      </w:r>
      <w:r w:rsidR="0058211F" w:rsidRPr="008E7C65">
        <w:rPr>
          <w:color w:val="000000"/>
          <w:lang w:val="es-ES"/>
        </w:rPr>
        <w:t>1</w:t>
      </w:r>
      <w:r w:rsidR="00457080" w:rsidRPr="008E7C65">
        <w:rPr>
          <w:color w:val="000000"/>
          <w:lang w:val="es-ES"/>
        </w:rPr>
        <w:t>0</w:t>
      </w:r>
      <w:r w:rsidR="00457080" w:rsidRPr="008E7C65">
        <w:rPr>
          <w:rFonts w:hAnsi="新細明體"/>
          <w:color w:val="000000"/>
          <w:lang w:val="es-ES"/>
        </w:rPr>
        <w:t>分</w:t>
      </w:r>
      <w:r w:rsidR="00084397" w:rsidRPr="008E7C65">
        <w:rPr>
          <w:rFonts w:hAnsi="新細明體"/>
          <w:color w:val="000000"/>
          <w:lang w:val="es-ES"/>
        </w:rPr>
        <w:t>，正確請畫在</w:t>
      </w:r>
      <w:r w:rsidR="00084397" w:rsidRPr="008E7C65">
        <w:rPr>
          <w:rFonts w:hAnsi="新細明體"/>
          <w:color w:val="000000"/>
        </w:rPr>
        <w:t>選項</w:t>
      </w:r>
      <w:r w:rsidR="00084397" w:rsidRPr="008E7C65">
        <w:rPr>
          <w:color w:val="000000"/>
        </w:rPr>
        <w:t>1</w:t>
      </w:r>
      <w:r w:rsidR="00084397" w:rsidRPr="008E7C65">
        <w:rPr>
          <w:rFonts w:hAnsi="新細明體"/>
          <w:color w:val="000000"/>
        </w:rPr>
        <w:t>、錯誤</w:t>
      </w:r>
      <w:r w:rsidR="00084397" w:rsidRPr="008E7C65">
        <w:rPr>
          <w:rFonts w:hAnsi="新細明體"/>
          <w:color w:val="000000"/>
          <w:lang w:val="es-ES"/>
        </w:rPr>
        <w:t>請畫在</w:t>
      </w:r>
      <w:r w:rsidR="00084397" w:rsidRPr="008E7C65">
        <w:rPr>
          <w:rFonts w:hAnsi="新細明體"/>
          <w:color w:val="000000"/>
        </w:rPr>
        <w:t>選項</w:t>
      </w:r>
      <w:r w:rsidR="00084397" w:rsidRPr="008E7C65">
        <w:rPr>
          <w:color w:val="000000"/>
        </w:rPr>
        <w:t xml:space="preserve">2 </w:t>
      </w:r>
      <w:r w:rsidRPr="008E7C65">
        <w:rPr>
          <w:color w:val="000000"/>
          <w:lang w:val="es-ES"/>
        </w:rPr>
        <w:t>)</w:t>
      </w:r>
    </w:p>
    <w:p w:rsidR="004F15AD" w:rsidRPr="008E7C65" w:rsidRDefault="004F15AD" w:rsidP="004F15AD">
      <w:pPr>
        <w:rPr>
          <w:color w:val="000000"/>
          <w:lang w:val="es-ES"/>
        </w:rPr>
      </w:pPr>
    </w:p>
    <w:p w:rsidR="00A9085F" w:rsidRPr="008E7C65" w:rsidRDefault="00A9085F" w:rsidP="0071010E">
      <w:pPr>
        <w:numPr>
          <w:ilvl w:val="0"/>
          <w:numId w:val="12"/>
        </w:numPr>
        <w:spacing w:line="360" w:lineRule="auto"/>
        <w:rPr>
          <w:color w:val="000000"/>
        </w:rPr>
      </w:pPr>
      <w:r w:rsidRPr="008E7C65">
        <w:rPr>
          <w:rFonts w:hAnsi="新細明體"/>
          <w:color w:val="000000"/>
        </w:rPr>
        <w:t>在線性規劃中﹐若目標函數為</w:t>
      </w:r>
      <w:r w:rsidR="00D14ED6">
        <w:rPr>
          <w:color w:val="000000"/>
        </w:rPr>
        <w:t>3x + 2y</w:t>
      </w:r>
      <w:r w:rsidRPr="008E7C65">
        <w:rPr>
          <w:rFonts w:hAnsi="新細明體"/>
          <w:color w:val="000000"/>
        </w:rPr>
        <w:t>﹐其中</w:t>
      </w:r>
      <w:r w:rsidRPr="008E7C65">
        <w:rPr>
          <w:color w:val="000000"/>
          <w:position w:val="-10"/>
        </w:rPr>
        <w:object w:dxaOrig="480" w:dyaOrig="240">
          <v:shape id="_x0000_i1026" type="#_x0000_t75" style="width:24pt;height:12pt" o:ole="">
            <v:imagedata r:id="rId10" o:title=""/>
          </v:shape>
          <o:OLEObject Type="Embed" ProgID="Equation.DSMT4" ShapeID="_x0000_i1026" DrawAspect="Content" ObjectID="_1806754474" r:id="rId11"/>
        </w:object>
      </w:r>
      <w:r w:rsidRPr="008E7C65">
        <w:rPr>
          <w:rFonts w:hAnsi="新細明體"/>
          <w:color w:val="000000"/>
        </w:rPr>
        <w:t>為整數﹐則</w:t>
      </w:r>
      <w:r w:rsidR="00D14ED6" w:rsidRPr="008E7C65">
        <w:rPr>
          <w:rFonts w:hAnsi="新細明體"/>
          <w:color w:val="000000"/>
        </w:rPr>
        <w:t>目標函數</w:t>
      </w:r>
      <w:r w:rsidRPr="008E7C65">
        <w:rPr>
          <w:rFonts w:hAnsi="新細明體"/>
          <w:color w:val="000000"/>
        </w:rPr>
        <w:t>的最大值或最小值</w:t>
      </w:r>
      <w:r w:rsidR="00D14ED6">
        <w:rPr>
          <w:rFonts w:hAnsi="新細明體"/>
          <w:color w:val="000000"/>
        </w:rPr>
        <w:t>必</w:t>
      </w:r>
      <w:r w:rsidRPr="008E7C65">
        <w:rPr>
          <w:rFonts w:hAnsi="新細明體"/>
          <w:color w:val="000000"/>
        </w:rPr>
        <w:t>發生在可行解區域的頂點上</w:t>
      </w:r>
      <w:r w:rsidR="00066F89" w:rsidRPr="008E7C65">
        <w:rPr>
          <w:rFonts w:hAnsi="新細明體"/>
          <w:color w:val="000000"/>
        </w:rPr>
        <w:t>。</w:t>
      </w:r>
    </w:p>
    <w:p w:rsidR="00A9085F" w:rsidRPr="008E7C65" w:rsidRDefault="00002C45" w:rsidP="0071010E">
      <w:pPr>
        <w:numPr>
          <w:ilvl w:val="0"/>
          <w:numId w:val="12"/>
        </w:numPr>
        <w:spacing w:line="360" w:lineRule="auto"/>
        <w:rPr>
          <w:color w:val="000000"/>
        </w:rPr>
      </w:pPr>
      <w:r w:rsidRPr="008E7C65">
        <w:rPr>
          <w:rFonts w:hAnsi="新細明體"/>
          <w:color w:val="000000"/>
        </w:rPr>
        <w:t>以</w:t>
      </w:r>
      <w:r w:rsidRPr="008E7C65">
        <w:rPr>
          <w:color w:val="000000"/>
        </w:rPr>
        <w:t>2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3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color w:val="000000"/>
        </w:rPr>
        <w:t>為根的最低次</w:t>
      </w:r>
      <w:r w:rsidR="00797EE1">
        <w:rPr>
          <w:rFonts w:hAnsi="新細明體"/>
          <w:color w:val="000000"/>
        </w:rPr>
        <w:t>實</w:t>
      </w:r>
      <w:r w:rsidRPr="008E7C65">
        <w:rPr>
          <w:rFonts w:hAnsi="新細明體"/>
          <w:color w:val="000000"/>
        </w:rPr>
        <w:t>係數</w:t>
      </w:r>
      <w:r w:rsidR="00797EE1">
        <w:rPr>
          <w:rFonts w:hAnsi="新細明體"/>
          <w:color w:val="000000"/>
        </w:rPr>
        <w:t>多項</w:t>
      </w:r>
      <w:r w:rsidRPr="008E7C65">
        <w:rPr>
          <w:rFonts w:hAnsi="新細明體"/>
          <w:color w:val="000000"/>
        </w:rPr>
        <w:t>方程式為</w:t>
      </w:r>
      <w:r w:rsidR="00D514EF" w:rsidRPr="00D514EF">
        <w:rPr>
          <w:i/>
          <w:color w:val="000000"/>
        </w:rPr>
        <w:t>x</w:t>
      </w:r>
      <w:r w:rsidRPr="008E7C65">
        <w:rPr>
          <w:color w:val="000000"/>
          <w:vertAlign w:val="superscript"/>
        </w:rPr>
        <w:t>2</w:t>
      </w:r>
      <w:r w:rsidRPr="008E7C65">
        <w:rPr>
          <w:rFonts w:hAnsi="新細明體"/>
          <w:color w:val="000000"/>
        </w:rPr>
        <w:t>－</w:t>
      </w:r>
      <w:r w:rsidRPr="008E7C65">
        <w:rPr>
          <w:color w:val="000000"/>
        </w:rPr>
        <w:t>4</w:t>
      </w:r>
      <w:r w:rsidR="00D514EF" w:rsidRPr="00D514EF">
        <w:rPr>
          <w:i/>
          <w:color w:val="000000"/>
        </w:rPr>
        <w:t>x</w:t>
      </w:r>
      <w:r w:rsidRPr="008E7C65">
        <w:rPr>
          <w:color w:val="000000"/>
        </w:rPr>
        <w:t xml:space="preserve"> + 13 = 0</w:t>
      </w:r>
    </w:p>
    <w:p w:rsidR="00A9085F" w:rsidRPr="008E7C65" w:rsidRDefault="0044692F" w:rsidP="0071010E">
      <w:pPr>
        <w:numPr>
          <w:ilvl w:val="0"/>
          <w:numId w:val="12"/>
        </w:numPr>
        <w:spacing w:line="360" w:lineRule="auto"/>
        <w:rPr>
          <w:color w:val="000000"/>
        </w:rPr>
      </w:pPr>
      <w:r w:rsidRPr="008E7C65">
        <w:rPr>
          <w:i/>
        </w:rPr>
        <w:t>f</w:t>
      </w:r>
      <w:r w:rsidR="007427DB" w:rsidRPr="008E7C65">
        <w:rPr>
          <w:i/>
        </w:rPr>
        <w:t xml:space="preserve"> </w:t>
      </w:r>
      <w:r w:rsidRPr="008E7C65">
        <w:t>(</w:t>
      </w:r>
      <w:r w:rsidR="00D514EF" w:rsidRPr="00D514EF">
        <w:rPr>
          <w:i/>
        </w:rPr>
        <w:t>x</w:t>
      </w:r>
      <w:r w:rsidRPr="008E7C65">
        <w:t>)</w:t>
      </w:r>
      <w:r w:rsidRPr="008E7C65">
        <w:rPr>
          <w:rFonts w:hAnsi="新細明體"/>
        </w:rPr>
        <w:t>為實係數</w:t>
      </w:r>
      <w:r w:rsidR="0070441B" w:rsidRPr="008E7C65">
        <w:rPr>
          <w:rFonts w:hAnsi="新細明體"/>
        </w:rPr>
        <w:t>多項函數</w:t>
      </w:r>
      <w:r w:rsidRPr="008E7C65">
        <w:rPr>
          <w:rFonts w:hAnsi="新細明體"/>
        </w:rPr>
        <w:t>，若</w:t>
      </w:r>
      <w:r w:rsidRPr="008E7C65">
        <w:rPr>
          <w:i/>
        </w:rPr>
        <w:t>f</w:t>
      </w:r>
      <w:r w:rsidR="007C776B" w:rsidRPr="008E7C65">
        <w:rPr>
          <w:i/>
        </w:rPr>
        <w:t xml:space="preserve"> </w:t>
      </w:r>
      <w:r w:rsidRPr="008E7C65">
        <w:t>(</w:t>
      </w:r>
      <w:r w:rsidR="007C776B" w:rsidRPr="008E7C65">
        <w:t xml:space="preserve"> </w:t>
      </w:r>
      <w:r w:rsidRPr="008E7C65">
        <w:t>3</w:t>
      </w:r>
      <w:r w:rsidR="007C776B" w:rsidRPr="008E7C65">
        <w:t xml:space="preserve"> </w:t>
      </w:r>
      <w:r w:rsidRPr="008E7C65">
        <w:t>+</w:t>
      </w:r>
      <w:r w:rsidR="007C776B" w:rsidRPr="008E7C65">
        <w:t xml:space="preserve"> </w:t>
      </w:r>
      <w:r w:rsidRPr="008E7C65">
        <w:t>2</w:t>
      </w:r>
      <w:r w:rsidRPr="008E7C65">
        <w:rPr>
          <w:i/>
        </w:rPr>
        <w:t>i</w:t>
      </w:r>
      <w:r w:rsidR="007C776B" w:rsidRPr="008E7C65">
        <w:rPr>
          <w:i/>
        </w:rPr>
        <w:t xml:space="preserve"> </w:t>
      </w:r>
      <w:r w:rsidRPr="008E7C65">
        <w:t>) =</w:t>
      </w:r>
      <w:r w:rsidRPr="008E7C65">
        <w:rPr>
          <w:rFonts w:hAnsi="新細明體"/>
          <w:i/>
        </w:rPr>
        <w:t>－</w:t>
      </w:r>
      <w:r w:rsidRPr="008E7C65">
        <w:t>5</w:t>
      </w:r>
      <w:r w:rsidR="00EF2C20" w:rsidRPr="008E7C65">
        <w:t xml:space="preserve"> + </w:t>
      </w:r>
      <w:r w:rsidR="000B44EC" w:rsidRPr="008E7C65">
        <w:t>9</w:t>
      </w:r>
      <w:r w:rsidR="00EF2C20" w:rsidRPr="008E7C65">
        <w:rPr>
          <w:i/>
        </w:rPr>
        <w:t>i</w:t>
      </w:r>
      <w:r w:rsidRPr="008E7C65">
        <w:rPr>
          <w:rFonts w:hAnsi="新細明體"/>
        </w:rPr>
        <w:t>，則</w:t>
      </w:r>
      <w:r w:rsidRPr="008E7C65">
        <w:rPr>
          <w:i/>
        </w:rPr>
        <w:t>f</w:t>
      </w:r>
      <w:r w:rsidRPr="008E7C65">
        <w:t>( 3</w:t>
      </w:r>
      <w:r w:rsidRPr="008E7C65">
        <w:rPr>
          <w:rFonts w:hAnsi="新細明體"/>
          <w:i/>
        </w:rPr>
        <w:t>－</w:t>
      </w:r>
      <w:r w:rsidRPr="008E7C65">
        <w:t>2</w:t>
      </w:r>
      <w:r w:rsidRPr="008E7C65">
        <w:rPr>
          <w:i/>
        </w:rPr>
        <w:t>i</w:t>
      </w:r>
      <w:r w:rsidRPr="008E7C65">
        <w:t xml:space="preserve">) = </w:t>
      </w:r>
      <w:r w:rsidR="00EF2C20" w:rsidRPr="008E7C65">
        <w:rPr>
          <w:rFonts w:hAnsi="新細明體"/>
          <w:i/>
        </w:rPr>
        <w:t>－</w:t>
      </w:r>
      <w:r w:rsidR="00EF2C20" w:rsidRPr="008E7C65">
        <w:t>5</w:t>
      </w:r>
      <w:r w:rsidR="00EF2C20" w:rsidRPr="008E7C65">
        <w:rPr>
          <w:rFonts w:hAnsi="新細明體"/>
          <w:i/>
        </w:rPr>
        <w:t>－</w:t>
      </w:r>
      <w:r w:rsidR="000B44EC" w:rsidRPr="008E7C65">
        <w:t>9</w:t>
      </w:r>
      <w:r w:rsidR="00EF2C20" w:rsidRPr="008E7C65">
        <w:rPr>
          <w:i/>
        </w:rPr>
        <w:t>i</w:t>
      </w:r>
      <w:r w:rsidRPr="008E7C65">
        <w:rPr>
          <w:rFonts w:hAnsi="新細明體"/>
        </w:rPr>
        <w:t>。</w:t>
      </w:r>
    </w:p>
    <w:p w:rsidR="00A9085F" w:rsidRPr="008E7C65" w:rsidRDefault="007E0C6A" w:rsidP="0071010E">
      <w:pPr>
        <w:numPr>
          <w:ilvl w:val="0"/>
          <w:numId w:val="12"/>
        </w:numPr>
        <w:spacing w:line="360" w:lineRule="auto"/>
        <w:rPr>
          <w:color w:val="000000"/>
        </w:rPr>
      </w:pPr>
      <w:r w:rsidRPr="008E7C65">
        <w:rPr>
          <w:rFonts w:hAnsi="新細明體"/>
        </w:rPr>
        <w:t>設</w:t>
      </w:r>
      <w:r w:rsidRPr="008E7C65">
        <w:rPr>
          <w:i/>
        </w:rPr>
        <w:t>f</w:t>
      </w:r>
      <w:r w:rsidRPr="008E7C65">
        <w:t>(</w:t>
      </w:r>
      <w:r w:rsidR="00D514EF" w:rsidRPr="00D514EF">
        <w:rPr>
          <w:i/>
        </w:rPr>
        <w:t>x</w:t>
      </w:r>
      <w:r w:rsidRPr="008E7C65">
        <w:t>)</w:t>
      </w:r>
      <w:r w:rsidRPr="008E7C65">
        <w:rPr>
          <w:rFonts w:hAnsi="新細明體"/>
        </w:rPr>
        <w:t>為</w:t>
      </w:r>
      <w:r w:rsidR="00E1100C" w:rsidRPr="008E7C65">
        <w:rPr>
          <w:rFonts w:hAnsi="新細明體"/>
        </w:rPr>
        <w:t>連續</w:t>
      </w:r>
      <w:r w:rsidRPr="008E7C65">
        <w:rPr>
          <w:rFonts w:hAnsi="新細明體"/>
        </w:rPr>
        <w:t>函數，</w:t>
      </w:r>
      <w:r w:rsidRPr="008E7C65">
        <w:rPr>
          <w:i/>
        </w:rPr>
        <w:t>a</w:t>
      </w:r>
      <w:r w:rsidRPr="008E7C65">
        <w:t xml:space="preserve"> &lt; </w:t>
      </w:r>
      <w:r w:rsidRPr="008E7C65">
        <w:rPr>
          <w:i/>
        </w:rPr>
        <w:t>b</w:t>
      </w:r>
      <w:r w:rsidRPr="008E7C65">
        <w:rPr>
          <w:rFonts w:hAnsi="新細明體"/>
        </w:rPr>
        <w:t>，若</w:t>
      </w:r>
      <w:r w:rsidRPr="008E7C65">
        <w:rPr>
          <w:i/>
        </w:rPr>
        <w:t>f</w:t>
      </w:r>
      <w:r w:rsidR="00317548">
        <w:t>(</w:t>
      </w:r>
      <w:r w:rsidR="00317548" w:rsidRPr="00317548">
        <w:rPr>
          <w:i/>
        </w:rPr>
        <w:t>a</w:t>
      </w:r>
      <w:r w:rsidR="00811801" w:rsidRPr="008E7C65">
        <w:t>)</w:t>
      </w:r>
      <w:r w:rsidR="00DB668E" w:rsidRPr="008E7C65">
        <w:rPr>
          <w:rFonts w:hAnsi="新細明體"/>
        </w:rPr>
        <w:t>．</w:t>
      </w:r>
      <w:r w:rsidRPr="008E7C65">
        <w:rPr>
          <w:i/>
        </w:rPr>
        <w:t>f</w:t>
      </w:r>
      <w:r w:rsidR="00FC2036" w:rsidRPr="008E7C65">
        <w:t>(</w:t>
      </w:r>
      <w:r w:rsidR="00317548" w:rsidRPr="00317548">
        <w:rPr>
          <w:i/>
        </w:rPr>
        <w:t>b</w:t>
      </w:r>
      <w:r w:rsidR="00FC2036" w:rsidRPr="008E7C65">
        <w:t>)</w:t>
      </w:r>
      <w:r w:rsidRPr="008E7C65">
        <w:t xml:space="preserve"> &lt; 0</w:t>
      </w:r>
      <w:r w:rsidRPr="008E7C65">
        <w:rPr>
          <w:rFonts w:hAnsi="新細明體"/>
        </w:rPr>
        <w:t>，則存在</w:t>
      </w:r>
      <w:r w:rsidR="005531D8" w:rsidRPr="008E7C65">
        <w:rPr>
          <w:i/>
        </w:rPr>
        <w:t>k</w:t>
      </w:r>
      <w:r w:rsidRPr="008E7C65">
        <w:rPr>
          <w:rFonts w:hAnsi="新細明體"/>
        </w:rPr>
        <w:t>，使</w:t>
      </w:r>
      <w:r w:rsidRPr="008E7C65">
        <w:rPr>
          <w:i/>
        </w:rPr>
        <w:t>a</w:t>
      </w:r>
      <w:r w:rsidRPr="008E7C65">
        <w:t xml:space="preserve"> &lt; </w:t>
      </w:r>
      <w:r w:rsidR="005531D8" w:rsidRPr="008E7C65">
        <w:rPr>
          <w:i/>
        </w:rPr>
        <w:t>k</w:t>
      </w:r>
      <w:r w:rsidRPr="008E7C65">
        <w:t xml:space="preserve"> &lt; </w:t>
      </w:r>
      <w:r w:rsidRPr="008E7C65">
        <w:rPr>
          <w:i/>
        </w:rPr>
        <w:t>b</w:t>
      </w:r>
      <w:r w:rsidRPr="008E7C65">
        <w:rPr>
          <w:rFonts w:hAnsi="新細明體"/>
        </w:rPr>
        <w:t>且</w:t>
      </w:r>
      <w:r w:rsidRPr="008E7C65">
        <w:rPr>
          <w:i/>
        </w:rPr>
        <w:t>f</w:t>
      </w:r>
      <w:r w:rsidRPr="008E7C65">
        <w:t>(</w:t>
      </w:r>
      <w:r w:rsidR="005531D8" w:rsidRPr="008E7C65">
        <w:rPr>
          <w:i/>
        </w:rPr>
        <w:t>k</w:t>
      </w:r>
      <w:r w:rsidRPr="008E7C65">
        <w:t>) = 0</w:t>
      </w:r>
      <w:r w:rsidRPr="008E7C65">
        <w:rPr>
          <w:rFonts w:hAnsi="新細明體"/>
        </w:rPr>
        <w:t>。</w:t>
      </w:r>
    </w:p>
    <w:p w:rsidR="00E60DC2" w:rsidRPr="008E7C65" w:rsidRDefault="00F03E2C" w:rsidP="0071010E">
      <w:pPr>
        <w:numPr>
          <w:ilvl w:val="0"/>
          <w:numId w:val="12"/>
        </w:numPr>
        <w:spacing w:line="360" w:lineRule="auto"/>
        <w:rPr>
          <w:color w:val="000000"/>
        </w:rPr>
      </w:pPr>
      <w:r w:rsidRPr="008E7C65">
        <w:rPr>
          <w:rFonts w:hAnsi="新細明體"/>
        </w:rPr>
        <w:t>設</w:t>
      </w:r>
      <w:r w:rsidRPr="008E7C65">
        <w:rPr>
          <w:i/>
          <w:iCs/>
        </w:rPr>
        <w:t>f</w:t>
      </w:r>
      <w:r w:rsidRPr="008E7C65">
        <w:t xml:space="preserve"> (</w:t>
      </w:r>
      <w:r w:rsidRPr="008E7C65">
        <w:rPr>
          <w:vertAlign w:val="superscript"/>
        </w:rPr>
        <w:t xml:space="preserve"> </w:t>
      </w:r>
      <w:r w:rsidR="00D514EF" w:rsidRPr="00D514EF">
        <w:rPr>
          <w:i/>
          <w:iCs/>
        </w:rPr>
        <w:t>x</w:t>
      </w:r>
      <w:r w:rsidRPr="008E7C65">
        <w:rPr>
          <w:vertAlign w:val="superscript"/>
        </w:rPr>
        <w:t xml:space="preserve"> </w:t>
      </w:r>
      <w:r w:rsidRPr="008E7C65">
        <w:t>)</w:t>
      </w:r>
      <w:r w:rsidRPr="008E7C65">
        <w:rPr>
          <w:rFonts w:hAnsi="新細明體"/>
        </w:rPr>
        <w:t>是首項係數為</w:t>
      </w:r>
      <w:r w:rsidRPr="008E7C65">
        <w:t>1</w:t>
      </w:r>
      <w:r w:rsidRPr="008E7C65">
        <w:rPr>
          <w:rFonts w:hAnsi="新細明體"/>
        </w:rPr>
        <w:t>的實係數二次多項式</w:t>
      </w:r>
      <w:r w:rsidR="000063BE" w:rsidRPr="008E7C65">
        <w:rPr>
          <w:rFonts w:hAnsi="新細明體"/>
        </w:rPr>
        <w:t>，若</w:t>
      </w:r>
      <w:r w:rsidR="000063BE" w:rsidRPr="008E7C65">
        <w:rPr>
          <w:i/>
          <w:iCs/>
        </w:rPr>
        <w:t>f</w:t>
      </w:r>
      <w:r w:rsidR="000063BE" w:rsidRPr="008E7C65">
        <w:t xml:space="preserve"> ( </w:t>
      </w:r>
      <w:r w:rsidR="00D927FB" w:rsidRPr="008E7C65">
        <w:t>7</w:t>
      </w:r>
      <w:r w:rsidR="000063BE" w:rsidRPr="008E7C65">
        <w:rPr>
          <w:i/>
          <w:iCs/>
        </w:rPr>
        <w:t>i</w:t>
      </w:r>
      <w:r w:rsidR="000063BE" w:rsidRPr="008E7C65">
        <w:t xml:space="preserve"> )</w:t>
      </w:r>
      <w:r w:rsidR="000063BE" w:rsidRPr="008E7C65">
        <w:rPr>
          <w:rFonts w:hAnsi="新細明體"/>
        </w:rPr>
        <w:t>＝</w:t>
      </w:r>
      <w:r w:rsidR="000063BE" w:rsidRPr="008E7C65">
        <w:t>0</w:t>
      </w:r>
      <w:r w:rsidR="000063BE" w:rsidRPr="008E7C65">
        <w:rPr>
          <w:rFonts w:hAnsi="新細明體"/>
        </w:rPr>
        <w:t>，則</w:t>
      </w:r>
      <w:r w:rsidR="000063BE" w:rsidRPr="008E7C65">
        <w:rPr>
          <w:i/>
          <w:iCs/>
        </w:rPr>
        <w:t>f</w:t>
      </w:r>
      <w:r w:rsidR="000063BE" w:rsidRPr="008E7C65">
        <w:t xml:space="preserve"> (</w:t>
      </w:r>
      <w:r w:rsidR="000063BE" w:rsidRPr="008E7C65">
        <w:rPr>
          <w:rFonts w:hAnsi="新細明體"/>
        </w:rPr>
        <w:t>－</w:t>
      </w:r>
      <w:r w:rsidR="00D927FB" w:rsidRPr="008E7C65">
        <w:t>7</w:t>
      </w:r>
      <w:r w:rsidR="000063BE" w:rsidRPr="008E7C65">
        <w:rPr>
          <w:i/>
          <w:iCs/>
        </w:rPr>
        <w:t>i</w:t>
      </w:r>
      <w:r w:rsidR="000063BE" w:rsidRPr="008E7C65">
        <w:t xml:space="preserve"> )</w:t>
      </w:r>
      <w:r w:rsidR="000063BE" w:rsidRPr="008E7C65">
        <w:rPr>
          <w:rFonts w:hAnsi="新細明體"/>
        </w:rPr>
        <w:t>＝</w:t>
      </w:r>
      <w:r w:rsidR="000063BE" w:rsidRPr="008E7C65">
        <w:t>0</w:t>
      </w:r>
    </w:p>
    <w:p w:rsidR="00964AAB" w:rsidRPr="008E7C65" w:rsidRDefault="00964AAB">
      <w:pPr>
        <w:rPr>
          <w:color w:val="000000"/>
          <w:lang w:val="es-ES"/>
        </w:rPr>
      </w:pPr>
    </w:p>
    <w:p w:rsidR="00AC5E3F" w:rsidRPr="008E7C65" w:rsidRDefault="00132B81">
      <w:pPr>
        <w:rPr>
          <w:color w:val="000000"/>
        </w:rPr>
      </w:pPr>
      <w:r w:rsidRPr="008E7C65">
        <w:rPr>
          <w:rFonts w:hAnsi="新細明體"/>
          <w:color w:val="000000"/>
          <w:lang w:val="es-ES"/>
        </w:rPr>
        <w:t>二</w:t>
      </w:r>
      <w:r w:rsidR="00AC5E3F" w:rsidRPr="008E7C65">
        <w:rPr>
          <w:rFonts w:hAnsi="新細明體"/>
          <w:color w:val="000000"/>
          <w:lang w:val="es-ES"/>
        </w:rPr>
        <w:t>、單選題</w:t>
      </w:r>
      <w:r w:rsidR="00AC5E3F" w:rsidRPr="008E7C65">
        <w:rPr>
          <w:color w:val="000000"/>
          <w:lang w:val="es-ES"/>
        </w:rPr>
        <w:t>(</w:t>
      </w:r>
      <w:r w:rsidR="00AC5E3F" w:rsidRPr="008E7C65">
        <w:rPr>
          <w:rFonts w:hAnsi="新細明體"/>
          <w:color w:val="000000"/>
          <w:lang w:val="es-ES"/>
        </w:rPr>
        <w:t>每題</w:t>
      </w:r>
      <w:r w:rsidR="00896138" w:rsidRPr="008E7C65">
        <w:rPr>
          <w:color w:val="000000"/>
          <w:lang w:val="es-ES"/>
        </w:rPr>
        <w:t>6</w:t>
      </w:r>
      <w:r w:rsidR="00AC5E3F" w:rsidRPr="008E7C65">
        <w:rPr>
          <w:rFonts w:hAnsi="新細明體"/>
          <w:color w:val="000000"/>
          <w:lang w:val="es-ES"/>
        </w:rPr>
        <w:t>分</w:t>
      </w:r>
      <w:r w:rsidR="00457080" w:rsidRPr="008E7C65">
        <w:rPr>
          <w:rFonts w:hAnsi="新細明體"/>
          <w:color w:val="000000"/>
          <w:lang w:val="es-ES"/>
        </w:rPr>
        <w:t>，共</w:t>
      </w:r>
      <w:r w:rsidR="00457080" w:rsidRPr="008E7C65">
        <w:rPr>
          <w:color w:val="000000"/>
          <w:lang w:val="es-ES"/>
        </w:rPr>
        <w:t>2</w:t>
      </w:r>
      <w:r w:rsidR="00896138" w:rsidRPr="008E7C65">
        <w:rPr>
          <w:color w:val="000000"/>
          <w:lang w:val="es-ES"/>
        </w:rPr>
        <w:t>4</w:t>
      </w:r>
      <w:r w:rsidR="00457080" w:rsidRPr="008E7C65">
        <w:rPr>
          <w:rFonts w:hAnsi="新細明體"/>
          <w:color w:val="000000"/>
          <w:lang w:val="es-ES"/>
        </w:rPr>
        <w:t>分</w:t>
      </w:r>
      <w:r w:rsidR="00AC5E3F" w:rsidRPr="008E7C65">
        <w:rPr>
          <w:color w:val="000000"/>
          <w:lang w:val="es-ES"/>
        </w:rPr>
        <w:t>)</w:t>
      </w:r>
    </w:p>
    <w:p w:rsidR="00BB3C08" w:rsidRPr="008E7C65" w:rsidRDefault="00BB3C08" w:rsidP="00BB3C08">
      <w:pPr>
        <w:rPr>
          <w:color w:val="000000"/>
        </w:rPr>
      </w:pPr>
    </w:p>
    <w:p w:rsidR="0026231B" w:rsidRPr="008E7C65" w:rsidRDefault="0026231B" w:rsidP="00DC5202">
      <w:pPr>
        <w:numPr>
          <w:ilvl w:val="0"/>
          <w:numId w:val="12"/>
        </w:numPr>
        <w:rPr>
          <w:color w:val="000000"/>
        </w:rPr>
      </w:pPr>
      <w:bookmarkStart w:id="1" w:name="Q_2fb10940f1d04e55bd616baa18241b3f"/>
      <w:r w:rsidRPr="008E7C65">
        <w:rPr>
          <w:rFonts w:hAnsi="新細明體"/>
          <w:snapToGrid w:val="0"/>
          <w:kern w:val="0"/>
        </w:rPr>
        <w:t>設</w:t>
      </w:r>
      <w:r w:rsidRPr="008E7C65">
        <w:rPr>
          <w:i/>
          <w:snapToGrid w:val="0"/>
          <w:kern w:val="0"/>
        </w:rPr>
        <w:t>f</w:t>
      </w:r>
      <w:r w:rsidRPr="008E7C65">
        <w:rPr>
          <w:rFonts w:hAnsi="新細明體"/>
          <w:snapToGrid w:val="0"/>
          <w:kern w:val="0"/>
        </w:rPr>
        <w:t>（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）為實係數多項式，若</w:t>
      </w:r>
      <w:r w:rsidRPr="008E7C65">
        <w:rPr>
          <w:i/>
          <w:snapToGrid w:val="0"/>
          <w:kern w:val="0"/>
        </w:rPr>
        <w:t>f</w:t>
      </w:r>
      <w:r w:rsidRPr="008E7C65">
        <w:rPr>
          <w:rFonts w:hAnsi="新細明體"/>
          <w:snapToGrid w:val="0"/>
          <w:kern w:val="0"/>
        </w:rPr>
        <w:t>（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3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）＝</w:t>
      </w:r>
      <w:r w:rsidR="009B187D" w:rsidRPr="008E7C65">
        <w:rPr>
          <w:rFonts w:hAnsi="新細明體"/>
          <w:snapToGrid w:val="0"/>
          <w:kern w:val="0"/>
        </w:rPr>
        <w:t>－</w:t>
      </w:r>
      <w:r w:rsidR="009B187D" w:rsidRPr="008E7C65">
        <w:rPr>
          <w:snapToGrid w:val="0"/>
          <w:kern w:val="0"/>
        </w:rPr>
        <w:t xml:space="preserve">4 + 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，則</w:t>
      </w:r>
      <w:r w:rsidRPr="008E7C65">
        <w:rPr>
          <w:i/>
          <w:snapToGrid w:val="0"/>
          <w:kern w:val="0"/>
        </w:rPr>
        <w:t>f</w:t>
      </w:r>
      <w:r w:rsidRPr="008E7C65">
        <w:rPr>
          <w:rFonts w:hAnsi="新細明體"/>
          <w:snapToGrid w:val="0"/>
          <w:kern w:val="0"/>
        </w:rPr>
        <w:t>（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3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）＝</w:t>
      </w:r>
      <w:r w:rsidR="00126800" w:rsidRPr="008E7C65">
        <w:rPr>
          <w:snapToGrid w:val="0"/>
          <w:kern w:val="0"/>
        </w:rPr>
        <w:br/>
      </w:r>
      <w:r w:rsidR="00811801" w:rsidRPr="008E7C65">
        <w:rPr>
          <w:snapToGrid w:val="0"/>
          <w:kern w:val="0"/>
        </w:rPr>
        <w:t>(1)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4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 xml:space="preserve">　</w:t>
      </w:r>
      <w:r w:rsidR="008E0B82" w:rsidRPr="008E7C65">
        <w:rPr>
          <w:rFonts w:hAnsi="新細明體"/>
          <w:snapToGrid w:val="0"/>
          <w:kern w:val="0"/>
        </w:rPr>
        <w:t xml:space="preserve">　</w:t>
      </w:r>
      <w:r w:rsidR="007F1807" w:rsidRPr="008E7C65">
        <w:rPr>
          <w:snapToGrid w:val="0"/>
          <w:kern w:val="0"/>
        </w:rPr>
        <w:br/>
      </w:r>
      <w:r w:rsidR="00FC2036" w:rsidRPr="008E7C65">
        <w:rPr>
          <w:snapToGrid w:val="0"/>
          <w:kern w:val="0"/>
        </w:rPr>
        <w:t>(2)</w:t>
      </w:r>
      <w:r w:rsidRPr="008E7C65">
        <w:rPr>
          <w:rFonts w:hAnsi="新細明體"/>
          <w:snapToGrid w:val="0"/>
          <w:kern w:val="0"/>
        </w:rPr>
        <w:t xml:space="preserve">　</w:t>
      </w:r>
      <w:r w:rsidR="008226CC" w:rsidRPr="008E7C65">
        <w:rPr>
          <w:snapToGrid w:val="0"/>
          <w:kern w:val="0"/>
        </w:rPr>
        <w:t>4</w:t>
      </w:r>
      <w:r w:rsidRPr="008E7C65">
        <w:rPr>
          <w:rFonts w:hAnsi="新細明體"/>
          <w:snapToGrid w:val="0"/>
          <w:kern w:val="0"/>
        </w:rPr>
        <w:t>＋</w:t>
      </w:r>
      <w:r w:rsidR="008226CC"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 xml:space="preserve">　</w:t>
      </w:r>
      <w:r w:rsidR="008E0B82" w:rsidRPr="008E7C65">
        <w:rPr>
          <w:rFonts w:hAnsi="新細明體"/>
          <w:snapToGrid w:val="0"/>
          <w:kern w:val="0"/>
        </w:rPr>
        <w:t xml:space="preserve">　</w:t>
      </w:r>
      <w:r w:rsidR="007F1807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3)</w:t>
      </w:r>
      <w:r w:rsidR="00FE78A8" w:rsidRPr="008E7C65">
        <w:rPr>
          <w:rFonts w:hAnsi="新細明體"/>
          <w:snapToGrid w:val="0"/>
          <w:kern w:val="0"/>
        </w:rPr>
        <w:t>－</w:t>
      </w:r>
      <w:r w:rsidR="00FE78A8" w:rsidRPr="008E7C65">
        <w:rPr>
          <w:snapToGrid w:val="0"/>
          <w:kern w:val="0"/>
        </w:rPr>
        <w:t>4</w:t>
      </w:r>
      <w:r w:rsidR="00FE78A8" w:rsidRPr="008E7C65">
        <w:rPr>
          <w:rFonts w:hAnsi="新細明體"/>
          <w:snapToGrid w:val="0"/>
          <w:kern w:val="0"/>
        </w:rPr>
        <w:t>－</w:t>
      </w:r>
      <w:r w:rsidR="00FE78A8" w:rsidRPr="008E7C65">
        <w:rPr>
          <w:i/>
          <w:snapToGrid w:val="0"/>
          <w:kern w:val="0"/>
        </w:rPr>
        <w:t>i</w:t>
      </w:r>
      <w:r w:rsidR="00FE78A8" w:rsidRPr="008E7C65">
        <w:rPr>
          <w:rFonts w:hAnsi="新細明體"/>
          <w:snapToGrid w:val="0"/>
          <w:kern w:val="0"/>
        </w:rPr>
        <w:t xml:space="preserve">　</w:t>
      </w:r>
      <w:r w:rsidR="008E0B82" w:rsidRPr="008E7C65">
        <w:rPr>
          <w:rFonts w:hAnsi="新細明體"/>
          <w:snapToGrid w:val="0"/>
          <w:kern w:val="0"/>
        </w:rPr>
        <w:t xml:space="preserve">　</w:t>
      </w:r>
      <w:r w:rsidR="007F1807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4)</w:t>
      </w:r>
      <w:r w:rsidR="00FE78A8" w:rsidRPr="008E7C65">
        <w:rPr>
          <w:rFonts w:hAnsi="新細明體"/>
          <w:snapToGrid w:val="0"/>
          <w:kern w:val="0"/>
        </w:rPr>
        <w:t xml:space="preserve">　</w:t>
      </w:r>
      <w:r w:rsidR="00FE78A8" w:rsidRPr="008E7C65">
        <w:rPr>
          <w:snapToGrid w:val="0"/>
          <w:kern w:val="0"/>
        </w:rPr>
        <w:t>4</w:t>
      </w:r>
      <w:r w:rsidR="00FE78A8" w:rsidRPr="008E7C65">
        <w:rPr>
          <w:rFonts w:hAnsi="新細明體"/>
          <w:snapToGrid w:val="0"/>
          <w:kern w:val="0"/>
        </w:rPr>
        <w:t>－</w:t>
      </w:r>
      <w:r w:rsidR="00FE78A8" w:rsidRPr="008E7C65">
        <w:rPr>
          <w:i/>
          <w:snapToGrid w:val="0"/>
          <w:kern w:val="0"/>
        </w:rPr>
        <w:t>i</w:t>
      </w:r>
      <w:r w:rsidR="00FE78A8" w:rsidRPr="008E7C65">
        <w:rPr>
          <w:rFonts w:hAnsi="新細明體"/>
          <w:snapToGrid w:val="0"/>
          <w:kern w:val="0"/>
        </w:rPr>
        <w:t xml:space="preserve">　</w:t>
      </w:r>
      <w:r w:rsidR="008E0B82" w:rsidRPr="008E7C65">
        <w:rPr>
          <w:rFonts w:hAnsi="新細明體"/>
          <w:snapToGrid w:val="0"/>
          <w:kern w:val="0"/>
        </w:rPr>
        <w:t xml:space="preserve">　</w:t>
      </w:r>
      <w:r w:rsidR="007F1807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5)</w:t>
      </w:r>
      <w:r w:rsidRPr="008E7C65">
        <w:rPr>
          <w:rFonts w:hAnsi="新細明體"/>
          <w:snapToGrid w:val="0"/>
          <w:kern w:val="0"/>
        </w:rPr>
        <w:t xml:space="preserve">　</w:t>
      </w:r>
      <w:r w:rsidRPr="008E7C65">
        <w:rPr>
          <w:snapToGrid w:val="0"/>
          <w:kern w:val="0"/>
        </w:rPr>
        <w:t>4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。</w:t>
      </w:r>
    </w:p>
    <w:p w:rsidR="0026231B" w:rsidRPr="008E7C65" w:rsidRDefault="0026231B" w:rsidP="0026231B">
      <w:pPr>
        <w:rPr>
          <w:snapToGrid w:val="0"/>
          <w:kern w:val="0"/>
        </w:rPr>
      </w:pPr>
    </w:p>
    <w:p w:rsidR="00DC5202" w:rsidRPr="008E7C65" w:rsidRDefault="00DC5202" w:rsidP="00DC5202">
      <w:pPr>
        <w:numPr>
          <w:ilvl w:val="0"/>
          <w:numId w:val="12"/>
        </w:numPr>
        <w:rPr>
          <w:color w:val="000000"/>
        </w:rPr>
      </w:pPr>
      <w:r w:rsidRPr="008E7C65">
        <w:rPr>
          <w:rFonts w:hAnsi="新細明體"/>
          <w:snapToGrid w:val="0"/>
          <w:kern w:val="0"/>
        </w:rPr>
        <w:t xml:space="preserve">平面上一直線　</w:t>
      </w:r>
      <w:r w:rsidRPr="008E7C65">
        <w:rPr>
          <w:i/>
          <w:snapToGrid w:val="0"/>
          <w:kern w:val="0"/>
        </w:rPr>
        <w:t>L</w:t>
      </w:r>
      <w:r w:rsidRPr="008E7C65">
        <w:rPr>
          <w:rFonts w:hAnsi="新細明體"/>
          <w:snapToGrid w:val="0"/>
          <w:kern w:val="0"/>
        </w:rPr>
        <w:t>：</w:t>
      </w:r>
      <w:r w:rsidRPr="008E7C65">
        <w:rPr>
          <w:snapToGrid w:val="0"/>
          <w:kern w:val="0"/>
        </w:rPr>
        <w:t>2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2</w:t>
      </w:r>
      <w:r w:rsidRPr="008E7C65">
        <w:rPr>
          <w:i/>
          <w:snapToGrid w:val="0"/>
          <w:kern w:val="0"/>
        </w:rPr>
        <w:t>y</w:t>
      </w:r>
      <w:r w:rsidRPr="008E7C65">
        <w:rPr>
          <w:rFonts w:hAnsi="新細明體"/>
          <w:snapToGrid w:val="0"/>
          <w:kern w:val="0"/>
        </w:rPr>
        <w:t>＝</w:t>
      </w:r>
      <w:r w:rsidRPr="008E7C65">
        <w:rPr>
          <w:snapToGrid w:val="0"/>
          <w:kern w:val="0"/>
        </w:rPr>
        <w:t>3</w:t>
      </w:r>
      <w:r w:rsidRPr="008E7C65">
        <w:rPr>
          <w:rFonts w:hAnsi="新細明體"/>
          <w:snapToGrid w:val="0"/>
          <w:kern w:val="0"/>
        </w:rPr>
        <w:t xml:space="preserve">　將平面分成兩側，已知一點</w:t>
      </w:r>
      <w:r w:rsidRPr="008E7C65">
        <w:rPr>
          <w:i/>
          <w:snapToGrid w:val="0"/>
          <w:kern w:val="0"/>
        </w:rPr>
        <w:t>P</w:t>
      </w:r>
      <w:r w:rsidRPr="008E7C65">
        <w:rPr>
          <w:rFonts w:hAnsi="新細明體"/>
          <w:snapToGrid w:val="0"/>
          <w:kern w:val="0"/>
        </w:rPr>
        <w:t>（</w:t>
      </w:r>
      <w:r w:rsidRPr="008E7C65">
        <w:rPr>
          <w:snapToGrid w:val="0"/>
          <w:kern w:val="0"/>
        </w:rPr>
        <w:t>0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snapToGrid w:val="0"/>
          <w:kern w:val="0"/>
        </w:rPr>
        <w:t>3</w:t>
      </w:r>
      <w:r w:rsidRPr="008E7C65">
        <w:rPr>
          <w:rFonts w:hAnsi="新細明體"/>
          <w:snapToGrid w:val="0"/>
          <w:kern w:val="0"/>
        </w:rPr>
        <w:t>），則下列哪</w:t>
      </w:r>
      <w:r w:rsidR="00CF6653" w:rsidRPr="008E7C65">
        <w:rPr>
          <w:rFonts w:hAnsi="新細明體"/>
          <w:snapToGrid w:val="0"/>
          <w:kern w:val="0"/>
        </w:rPr>
        <w:t>個</w:t>
      </w:r>
      <w:r w:rsidRPr="008E7C65">
        <w:rPr>
          <w:rFonts w:hAnsi="新細明體"/>
          <w:snapToGrid w:val="0"/>
          <w:kern w:val="0"/>
        </w:rPr>
        <w:t>點與</w:t>
      </w:r>
      <w:r w:rsidRPr="008E7C65">
        <w:rPr>
          <w:i/>
          <w:snapToGrid w:val="0"/>
          <w:kern w:val="0"/>
        </w:rPr>
        <w:t>P</w:t>
      </w:r>
      <w:r w:rsidRPr="008E7C65">
        <w:rPr>
          <w:rFonts w:hAnsi="新細明體"/>
          <w:snapToGrid w:val="0"/>
          <w:kern w:val="0"/>
        </w:rPr>
        <w:t>點在直線</w:t>
      </w:r>
      <w:r w:rsidRPr="008E7C65">
        <w:rPr>
          <w:i/>
          <w:snapToGrid w:val="0"/>
          <w:kern w:val="0"/>
        </w:rPr>
        <w:t>L</w:t>
      </w:r>
      <w:r w:rsidRPr="008E7C65">
        <w:rPr>
          <w:rFonts w:hAnsi="新細明體"/>
          <w:snapToGrid w:val="0"/>
          <w:kern w:val="0"/>
        </w:rPr>
        <w:t>的異側？</w:t>
      </w:r>
      <w:r w:rsidRPr="008E7C65">
        <w:rPr>
          <w:snapToGrid w:val="0"/>
          <w:kern w:val="0"/>
        </w:rPr>
        <w:br/>
      </w:r>
      <w:r w:rsidR="00811801" w:rsidRPr="008E7C65">
        <w:rPr>
          <w:snapToGrid w:val="0"/>
          <w:kern w:val="0"/>
        </w:rPr>
        <w:t>(1)</w:t>
      </w:r>
      <w:r w:rsidRPr="008E7C65">
        <w:rPr>
          <w:rFonts w:hAnsi="新細明體"/>
          <w:snapToGrid w:val="0"/>
          <w:kern w:val="0"/>
        </w:rPr>
        <w:t>（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snapToGrid w:val="0"/>
          <w:kern w:val="0"/>
        </w:rPr>
        <w:t>5</w:t>
      </w:r>
      <w:r w:rsidRPr="008E7C65">
        <w:rPr>
          <w:rFonts w:hAnsi="新細明體"/>
          <w:snapToGrid w:val="0"/>
          <w:kern w:val="0"/>
        </w:rPr>
        <w:t xml:space="preserve">）　</w:t>
      </w:r>
      <w:r w:rsidR="002A40AF" w:rsidRPr="008E7C65">
        <w:rPr>
          <w:snapToGrid w:val="0"/>
          <w:kern w:val="0"/>
        </w:rPr>
        <w:br/>
      </w:r>
      <w:r w:rsidR="00FC2036" w:rsidRPr="008E7C65">
        <w:rPr>
          <w:snapToGrid w:val="0"/>
          <w:kern w:val="0"/>
        </w:rPr>
        <w:t>(2)</w:t>
      </w:r>
      <w:r w:rsidRPr="008E7C65">
        <w:rPr>
          <w:rFonts w:hAnsi="新細明體"/>
          <w:snapToGrid w:val="0"/>
          <w:kern w:val="0"/>
        </w:rPr>
        <w:t>（－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 xml:space="preserve">）　</w:t>
      </w:r>
      <w:r w:rsidR="002A40AF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3)</w:t>
      </w:r>
      <w:r w:rsidRPr="008E7C65">
        <w:rPr>
          <w:rFonts w:hAnsi="新細明體"/>
          <w:snapToGrid w:val="0"/>
          <w:kern w:val="0"/>
        </w:rPr>
        <w:t>（</w:t>
      </w:r>
      <w:r w:rsidRPr="008E7C65">
        <w:rPr>
          <w:snapToGrid w:val="0"/>
          <w:kern w:val="0"/>
        </w:rPr>
        <w:t>0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snapToGrid w:val="0"/>
          <w:kern w:val="0"/>
        </w:rPr>
        <w:t>π</w:t>
      </w:r>
      <w:r w:rsidRPr="008E7C65">
        <w:rPr>
          <w:rFonts w:hAnsi="新細明體"/>
          <w:snapToGrid w:val="0"/>
          <w:kern w:val="0"/>
        </w:rPr>
        <w:t xml:space="preserve">）　</w:t>
      </w:r>
      <w:r w:rsidR="002A40AF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4)</w:t>
      </w:r>
      <w:r w:rsidRPr="008E7C65">
        <w:rPr>
          <w:snapToGrid w:val="0"/>
          <w:kern w:val="0"/>
          <w:position w:val="-28"/>
        </w:rPr>
        <w:object w:dxaOrig="1080" w:dyaOrig="680">
          <v:shape id="_x0000_i1025_BR30" o:spid="_x0000_i1027" type="#_x0000_t75" style="width:54pt;height:34.2pt" o:ole="">
            <v:imagedata r:id="rId12" o:title=""/>
          </v:shape>
          <o:OLEObject Type="Embed" ProgID="Equation.3" ShapeID="_x0000_i1025_BR30" DrawAspect="Content" ObjectID="_1806754475" r:id="rId13"/>
        </w:object>
      </w:r>
      <w:r w:rsidRPr="008E7C65">
        <w:rPr>
          <w:rFonts w:hAnsi="新細明體"/>
          <w:snapToGrid w:val="0"/>
          <w:kern w:val="0"/>
        </w:rPr>
        <w:t xml:space="preserve">　</w:t>
      </w:r>
      <w:r w:rsidR="002A40AF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5)</w:t>
      </w:r>
      <w:r w:rsidRPr="008E7C65">
        <w:rPr>
          <w:rFonts w:hAnsi="新細明體"/>
          <w:snapToGrid w:val="0"/>
          <w:kern w:val="0"/>
        </w:rPr>
        <w:t>（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snapToGrid w:val="0"/>
          <w:kern w:val="0"/>
          <w:position w:val="-6"/>
        </w:rPr>
        <w:object w:dxaOrig="380" w:dyaOrig="340">
          <v:shape id="_x0000_i1026_BR30" o:spid="_x0000_i1028" type="#_x0000_t75" style="width:19.2pt;height:16.8pt" o:ole="">
            <v:imagedata r:id="rId14" o:title=""/>
          </v:shape>
          <o:OLEObject Type="Embed" ProgID="Equation.3" ShapeID="_x0000_i1026_BR30" DrawAspect="Content" ObjectID="_1806754476" r:id="rId15"/>
        </w:object>
      </w:r>
      <w:r w:rsidRPr="008E7C65">
        <w:rPr>
          <w:rFonts w:hAnsi="新細明體"/>
          <w:snapToGrid w:val="0"/>
          <w:kern w:val="0"/>
        </w:rPr>
        <w:t>）。</w:t>
      </w:r>
    </w:p>
    <w:p w:rsidR="00DC5202" w:rsidRPr="008E7C65" w:rsidRDefault="00DC5202" w:rsidP="00DC5202">
      <w:pPr>
        <w:rPr>
          <w:color w:val="000000"/>
        </w:rPr>
      </w:pPr>
    </w:p>
    <w:p w:rsidR="00D93196" w:rsidRPr="008E7C65" w:rsidRDefault="00224B8B" w:rsidP="00D93196">
      <w:pPr>
        <w:numPr>
          <w:ilvl w:val="0"/>
          <w:numId w:val="12"/>
        </w:numPr>
        <w:rPr>
          <w:color w:val="000000"/>
        </w:rPr>
      </w:pPr>
      <w:r w:rsidRPr="008E7C65">
        <w:rPr>
          <w:rFonts w:hAnsi="新細明體"/>
          <w:snapToGrid w:val="0"/>
          <w:kern w:val="0"/>
        </w:rPr>
        <w:t xml:space="preserve">三直線　</w:t>
      </w:r>
      <w:r w:rsidRPr="008E7C65">
        <w:rPr>
          <w:i/>
          <w:snapToGrid w:val="0"/>
          <w:kern w:val="0"/>
        </w:rPr>
        <w:t>L</w:t>
      </w:r>
      <w:r w:rsidRPr="008E7C65">
        <w:rPr>
          <w:snapToGrid w:val="0"/>
          <w:kern w:val="0"/>
          <w:vertAlign w:val="subscript"/>
        </w:rPr>
        <w:t>1</w:t>
      </w:r>
      <w:r w:rsidRPr="008E7C65">
        <w:rPr>
          <w:rFonts w:hAnsi="新細明體"/>
          <w:snapToGrid w:val="0"/>
          <w:kern w:val="0"/>
        </w:rPr>
        <w:t>：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i/>
          <w:snapToGrid w:val="0"/>
          <w:kern w:val="0"/>
        </w:rPr>
        <w:t>y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>＝</w:t>
      </w:r>
      <w:r w:rsidRPr="008E7C65">
        <w:rPr>
          <w:snapToGrid w:val="0"/>
          <w:kern w:val="0"/>
        </w:rPr>
        <w:t>0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i/>
          <w:snapToGrid w:val="0"/>
          <w:kern w:val="0"/>
        </w:rPr>
        <w:t>L</w:t>
      </w:r>
      <w:r w:rsidRPr="008E7C65">
        <w:rPr>
          <w:snapToGrid w:val="0"/>
          <w:kern w:val="0"/>
          <w:vertAlign w:val="subscript"/>
        </w:rPr>
        <w:t>2</w:t>
      </w:r>
      <w:r w:rsidRPr="008E7C65">
        <w:rPr>
          <w:rFonts w:hAnsi="新細明體"/>
          <w:snapToGrid w:val="0"/>
          <w:kern w:val="0"/>
        </w:rPr>
        <w:t>：</w:t>
      </w:r>
      <w:r w:rsidRPr="008E7C65">
        <w:rPr>
          <w:snapToGrid w:val="0"/>
          <w:kern w:val="0"/>
        </w:rPr>
        <w:t>2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3</w:t>
      </w:r>
      <w:r w:rsidRPr="008E7C65">
        <w:rPr>
          <w:i/>
          <w:snapToGrid w:val="0"/>
          <w:kern w:val="0"/>
        </w:rPr>
        <w:t>y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9</w:t>
      </w:r>
      <w:r w:rsidRPr="008E7C65">
        <w:rPr>
          <w:rFonts w:hAnsi="新細明體"/>
          <w:snapToGrid w:val="0"/>
          <w:kern w:val="0"/>
        </w:rPr>
        <w:t>＝</w:t>
      </w:r>
      <w:r w:rsidRPr="008E7C65">
        <w:rPr>
          <w:snapToGrid w:val="0"/>
          <w:kern w:val="0"/>
        </w:rPr>
        <w:t>0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i/>
          <w:snapToGrid w:val="0"/>
          <w:kern w:val="0"/>
        </w:rPr>
        <w:t>L</w:t>
      </w:r>
      <w:r w:rsidRPr="008E7C65">
        <w:rPr>
          <w:snapToGrid w:val="0"/>
          <w:kern w:val="0"/>
          <w:vertAlign w:val="subscript"/>
        </w:rPr>
        <w:t>3</w:t>
      </w:r>
      <w:r w:rsidRPr="008E7C65">
        <w:rPr>
          <w:rFonts w:hAnsi="新細明體"/>
          <w:snapToGrid w:val="0"/>
          <w:kern w:val="0"/>
        </w:rPr>
        <w:t>：</w:t>
      </w:r>
      <w:r w:rsidRPr="008E7C65">
        <w:rPr>
          <w:snapToGrid w:val="0"/>
          <w:kern w:val="0"/>
        </w:rPr>
        <w:t>8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3</w:t>
      </w:r>
      <w:r w:rsidRPr="008E7C65">
        <w:rPr>
          <w:i/>
          <w:snapToGrid w:val="0"/>
          <w:kern w:val="0"/>
        </w:rPr>
        <w:t>y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27</w:t>
      </w:r>
      <w:r w:rsidRPr="008E7C65">
        <w:rPr>
          <w:rFonts w:hAnsi="新細明體"/>
          <w:snapToGrid w:val="0"/>
          <w:kern w:val="0"/>
        </w:rPr>
        <w:t>＝</w:t>
      </w:r>
      <w:r w:rsidRPr="008E7C65">
        <w:rPr>
          <w:snapToGrid w:val="0"/>
          <w:kern w:val="0"/>
        </w:rPr>
        <w:t>0</w:t>
      </w:r>
      <w:r w:rsidRPr="008E7C65">
        <w:rPr>
          <w:rFonts w:hAnsi="新細明體"/>
          <w:snapToGrid w:val="0"/>
          <w:kern w:val="0"/>
        </w:rPr>
        <w:t xml:space="preserve">　圍成</w:t>
      </w:r>
      <w:r w:rsidRPr="008E7C65">
        <w:rPr>
          <w:rFonts w:ascii="新細明體" w:hAnsi="新細明體"/>
          <w:snapToGrid w:val="0"/>
          <w:kern w:val="0"/>
        </w:rPr>
        <w:t>△</w:t>
      </w:r>
      <w:r w:rsidRPr="008E7C65">
        <w:rPr>
          <w:i/>
          <w:snapToGrid w:val="0"/>
          <w:kern w:val="0"/>
        </w:rPr>
        <w:t>ABC</w:t>
      </w:r>
      <w:r w:rsidRPr="008E7C65">
        <w:rPr>
          <w:rFonts w:hAnsi="新細明體"/>
          <w:snapToGrid w:val="0"/>
          <w:kern w:val="0"/>
        </w:rPr>
        <w:t xml:space="preserve">，若點　</w:t>
      </w:r>
      <w:r w:rsidRPr="008E7C65">
        <w:rPr>
          <w:i/>
          <w:snapToGrid w:val="0"/>
          <w:kern w:val="0"/>
        </w:rPr>
        <w:t>P</w:t>
      </w:r>
      <w:r w:rsidRPr="008E7C65">
        <w:rPr>
          <w:rFonts w:hAnsi="新細明體"/>
          <w:snapToGrid w:val="0"/>
          <w:kern w:val="0"/>
        </w:rPr>
        <w:t>（</w:t>
      </w:r>
      <w:r w:rsidRPr="008E7C65">
        <w:rPr>
          <w:snapToGrid w:val="0"/>
          <w:kern w:val="0"/>
        </w:rPr>
        <w:t>3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>）在</w:t>
      </w:r>
      <w:r w:rsidRPr="008E7C65">
        <w:rPr>
          <w:rFonts w:ascii="新細明體" w:hAnsi="新細明體"/>
          <w:snapToGrid w:val="0"/>
          <w:kern w:val="0"/>
        </w:rPr>
        <w:t>△</w:t>
      </w:r>
      <w:r w:rsidRPr="008E7C65">
        <w:rPr>
          <w:i/>
          <w:snapToGrid w:val="0"/>
          <w:kern w:val="0"/>
        </w:rPr>
        <w:t>ABC</w:t>
      </w:r>
      <w:r w:rsidRPr="008E7C65">
        <w:rPr>
          <w:rFonts w:hAnsi="新細明體"/>
          <w:snapToGrid w:val="0"/>
          <w:kern w:val="0"/>
        </w:rPr>
        <w:t xml:space="preserve">　之內部，則　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 xml:space="preserve">　的範圍為下列何者？</w:t>
      </w:r>
      <w:r w:rsidR="002A40AF" w:rsidRPr="008E7C65">
        <w:rPr>
          <w:snapToGrid w:val="0"/>
          <w:kern w:val="0"/>
        </w:rPr>
        <w:br/>
      </w:r>
      <w:r w:rsidR="00811801" w:rsidRPr="008E7C65">
        <w:rPr>
          <w:snapToGrid w:val="0"/>
          <w:kern w:val="0"/>
        </w:rPr>
        <w:t>(1)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4</w:t>
      </w:r>
      <w:r w:rsidRPr="008E7C65">
        <w:rPr>
          <w:rFonts w:hAnsi="新細明體"/>
          <w:snapToGrid w:val="0"/>
          <w:kern w:val="0"/>
        </w:rPr>
        <w:t>＜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>＜</w:t>
      </w:r>
      <w:r w:rsidRPr="008E7C65">
        <w:rPr>
          <w:snapToGrid w:val="0"/>
          <w:kern w:val="0"/>
        </w:rPr>
        <w:t>3</w:t>
      </w:r>
      <w:r w:rsidR="002A40AF" w:rsidRPr="008E7C65">
        <w:rPr>
          <w:snapToGrid w:val="0"/>
          <w:kern w:val="0"/>
        </w:rPr>
        <w:br/>
      </w:r>
      <w:r w:rsidR="00FC2036" w:rsidRPr="008E7C65">
        <w:rPr>
          <w:snapToGrid w:val="0"/>
          <w:kern w:val="0"/>
        </w:rPr>
        <w:t>(2)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5</w:t>
      </w:r>
      <w:r w:rsidRPr="008E7C65">
        <w:rPr>
          <w:rFonts w:hAnsi="新細明體"/>
          <w:snapToGrid w:val="0"/>
          <w:kern w:val="0"/>
        </w:rPr>
        <w:t>＜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>＜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 xml:space="preserve">　</w:t>
      </w:r>
      <w:r w:rsidR="002A40AF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3)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>＜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>＜</w:t>
      </w:r>
      <w:r w:rsidRPr="008E7C65">
        <w:rPr>
          <w:snapToGrid w:val="0"/>
          <w:kern w:val="0"/>
        </w:rPr>
        <w:t>4</w:t>
      </w:r>
      <w:r w:rsidRPr="008E7C65">
        <w:rPr>
          <w:rFonts w:hAnsi="新細明體"/>
          <w:snapToGrid w:val="0"/>
          <w:kern w:val="0"/>
        </w:rPr>
        <w:t xml:space="preserve">　</w:t>
      </w:r>
      <w:r w:rsidR="002A40AF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4)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3</w:t>
      </w:r>
      <w:r w:rsidRPr="008E7C65">
        <w:rPr>
          <w:rFonts w:hAnsi="新細明體"/>
          <w:snapToGrid w:val="0"/>
          <w:kern w:val="0"/>
        </w:rPr>
        <w:t>＜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>＜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 xml:space="preserve">　</w:t>
      </w:r>
      <w:r w:rsidR="002A40AF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5)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>＜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>＜</w:t>
      </w:r>
      <w:r w:rsidRPr="008E7C65">
        <w:rPr>
          <w:snapToGrid w:val="0"/>
          <w:kern w:val="0"/>
        </w:rPr>
        <w:t>6</w:t>
      </w:r>
      <w:r w:rsidRPr="008E7C65">
        <w:rPr>
          <w:rFonts w:hAnsi="新細明體"/>
          <w:snapToGrid w:val="0"/>
          <w:kern w:val="0"/>
        </w:rPr>
        <w:t>。</w:t>
      </w:r>
      <w:bookmarkEnd w:id="1"/>
    </w:p>
    <w:p w:rsidR="00D93196" w:rsidRPr="008E7C65" w:rsidRDefault="00D93196" w:rsidP="00D93196">
      <w:pPr>
        <w:rPr>
          <w:snapToGrid w:val="0"/>
          <w:kern w:val="0"/>
        </w:rPr>
      </w:pPr>
    </w:p>
    <w:p w:rsidR="00C21AEF" w:rsidRPr="008E7C65" w:rsidRDefault="00224B8B" w:rsidP="00D93196">
      <w:pPr>
        <w:numPr>
          <w:ilvl w:val="0"/>
          <w:numId w:val="12"/>
        </w:numPr>
        <w:rPr>
          <w:color w:val="000000"/>
        </w:rPr>
      </w:pPr>
      <w:r w:rsidRPr="008E7C65">
        <w:rPr>
          <w:rFonts w:hAnsi="新細明體"/>
          <w:snapToGrid w:val="0"/>
          <w:kern w:val="0"/>
        </w:rPr>
        <w:t>如圖可用下列哪一組不等式表示？</w:t>
      </w:r>
      <w:r w:rsidR="00745B82" w:rsidRPr="008E7C65">
        <w:rPr>
          <w:snapToGrid w:val="0"/>
          <w:kern w:val="0"/>
        </w:rPr>
        <w:br/>
      </w:r>
      <w:r w:rsidR="00450526">
        <w:rPr>
          <w:noProof/>
          <w:kern w:val="0"/>
        </w:rPr>
        <w:drawing>
          <wp:inline distT="0" distB="0" distL="0" distR="0">
            <wp:extent cx="1406525" cy="1101725"/>
            <wp:effectExtent l="0" t="0" r="3175" b="3175"/>
            <wp:docPr id="5" name="圖片 5" descr="3-3-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3-3-1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5" cy="110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5B82" w:rsidRPr="008E7C65">
        <w:rPr>
          <w:snapToGrid w:val="0"/>
          <w:kern w:val="0"/>
        </w:rPr>
        <w:br/>
      </w:r>
      <w:r w:rsidR="00811801" w:rsidRPr="008E7C65">
        <w:rPr>
          <w:snapToGrid w:val="0"/>
          <w:kern w:val="0"/>
        </w:rPr>
        <w:t>(1)</w:t>
      </w:r>
      <w:r w:rsidR="00745B82" w:rsidRPr="008E7C65">
        <w:rPr>
          <w:snapToGrid w:val="0"/>
          <w:kern w:val="0"/>
        </w:rPr>
        <w:t xml:space="preserve">              </w:t>
      </w:r>
      <w:r w:rsidR="00477F3C" w:rsidRPr="008E7C65">
        <w:rPr>
          <w:snapToGrid w:val="0"/>
          <w:kern w:val="0"/>
        </w:rPr>
        <w:t xml:space="preserve"> </w:t>
      </w:r>
      <w:r w:rsidR="00FC2036" w:rsidRPr="008E7C65">
        <w:rPr>
          <w:snapToGrid w:val="0"/>
          <w:kern w:val="0"/>
        </w:rPr>
        <w:t>(2)</w:t>
      </w:r>
      <w:r w:rsidR="00477F3C" w:rsidRPr="008E7C65">
        <w:rPr>
          <w:snapToGrid w:val="0"/>
          <w:kern w:val="0"/>
        </w:rPr>
        <w:t xml:space="preserve">              </w:t>
      </w:r>
      <w:r w:rsidR="00234141" w:rsidRPr="008E7C65">
        <w:rPr>
          <w:snapToGrid w:val="0"/>
          <w:kern w:val="0"/>
        </w:rPr>
        <w:t>(3)</w:t>
      </w:r>
      <w:r w:rsidR="00477F3C" w:rsidRPr="008E7C65">
        <w:rPr>
          <w:snapToGrid w:val="0"/>
          <w:kern w:val="0"/>
        </w:rPr>
        <w:t xml:space="preserve">              </w:t>
      </w:r>
      <w:r w:rsidR="00234141" w:rsidRPr="008E7C65">
        <w:rPr>
          <w:snapToGrid w:val="0"/>
          <w:kern w:val="0"/>
        </w:rPr>
        <w:t>(4)</w:t>
      </w:r>
      <w:r w:rsidR="00477F3C" w:rsidRPr="008E7C65">
        <w:rPr>
          <w:snapToGrid w:val="0"/>
          <w:kern w:val="0"/>
        </w:rPr>
        <w:t xml:space="preserve">             </w:t>
      </w:r>
      <w:r w:rsidR="00234141" w:rsidRPr="008E7C65">
        <w:rPr>
          <w:snapToGrid w:val="0"/>
          <w:kern w:val="0"/>
        </w:rPr>
        <w:t>(5)</w:t>
      </w:r>
      <w:r w:rsidR="00477F3C" w:rsidRPr="008E7C65">
        <w:rPr>
          <w:snapToGrid w:val="0"/>
          <w:kern w:val="0"/>
        </w:rPr>
        <w:t xml:space="preserve">  </w:t>
      </w:r>
      <w:r w:rsidR="00745B82" w:rsidRPr="008E7C65">
        <w:rPr>
          <w:snapToGrid w:val="0"/>
          <w:kern w:val="0"/>
        </w:rPr>
        <w:br/>
        <w:t xml:space="preserve">    </w:t>
      </w:r>
      <w:r w:rsidR="00745B82" w:rsidRPr="008E7C65">
        <w:rPr>
          <w:snapToGrid w:val="0"/>
          <w:kern w:val="0"/>
        </w:rPr>
        <w:object w:dxaOrig="1620" w:dyaOrig="1120">
          <v:shape id="_x0000_i1026_BR4" o:spid="_x0000_i1029" type="#_x0000_t75" style="width:81pt;height:55.8pt" o:ole="">
            <v:imagedata r:id="rId17" o:title=""/>
          </v:shape>
          <o:OLEObject Type="Embed" ProgID="Equation.3" ShapeID="_x0000_i1026_BR4" DrawAspect="Content" ObjectID="_1806754477" r:id="rId18"/>
        </w:object>
      </w:r>
      <w:r w:rsidR="00745B82" w:rsidRPr="008E7C65">
        <w:rPr>
          <w:snapToGrid w:val="0"/>
          <w:kern w:val="0"/>
        </w:rPr>
        <w:t xml:space="preserve">   </w:t>
      </w:r>
      <w:r w:rsidRPr="008E7C65">
        <w:rPr>
          <w:snapToGrid w:val="0"/>
          <w:kern w:val="0"/>
        </w:rPr>
        <w:object w:dxaOrig="1620" w:dyaOrig="1120">
          <v:shape id="_x0000_i1027_BR4" o:spid="_x0000_i1030" type="#_x0000_t75" style="width:81pt;height:55.8pt" o:ole="">
            <v:imagedata r:id="rId19" o:title=""/>
          </v:shape>
          <o:OLEObject Type="Embed" ProgID="Equation.3" ShapeID="_x0000_i1027_BR4" DrawAspect="Content" ObjectID="_1806754478" r:id="rId20"/>
        </w:object>
      </w:r>
      <w:r w:rsidR="00745B82" w:rsidRPr="008E7C65">
        <w:rPr>
          <w:snapToGrid w:val="0"/>
          <w:kern w:val="0"/>
        </w:rPr>
        <w:t xml:space="preserve">   </w:t>
      </w:r>
      <w:r w:rsidRPr="008E7C65">
        <w:rPr>
          <w:snapToGrid w:val="0"/>
          <w:kern w:val="0"/>
        </w:rPr>
        <w:object w:dxaOrig="1620" w:dyaOrig="1120">
          <v:shape id="_x0000_i1028_BR4" o:spid="_x0000_i1031" type="#_x0000_t75" style="width:81pt;height:55.8pt" o:ole="">
            <v:imagedata r:id="rId21" o:title=""/>
          </v:shape>
          <o:OLEObject Type="Embed" ProgID="Equation.3" ShapeID="_x0000_i1028_BR4" DrawAspect="Content" ObjectID="_1806754479" r:id="rId22"/>
        </w:object>
      </w:r>
      <w:r w:rsidR="00745B82" w:rsidRPr="008E7C65">
        <w:rPr>
          <w:snapToGrid w:val="0"/>
          <w:kern w:val="0"/>
        </w:rPr>
        <w:t xml:space="preserve">   </w:t>
      </w:r>
      <w:r w:rsidRPr="008E7C65">
        <w:rPr>
          <w:snapToGrid w:val="0"/>
          <w:kern w:val="0"/>
        </w:rPr>
        <w:object w:dxaOrig="1620" w:dyaOrig="1120">
          <v:shape id="_x0000_i1029_BR4" o:spid="_x0000_i1032" type="#_x0000_t75" style="width:81pt;height:55.8pt" o:ole="">
            <v:imagedata r:id="rId23" o:title=""/>
          </v:shape>
          <o:OLEObject Type="Embed" ProgID="Equation.3" ShapeID="_x0000_i1029_BR4" DrawAspect="Content" ObjectID="_1806754480" r:id="rId24"/>
        </w:object>
      </w:r>
      <w:r w:rsidR="00745B82" w:rsidRPr="008E7C65">
        <w:rPr>
          <w:snapToGrid w:val="0"/>
          <w:kern w:val="0"/>
        </w:rPr>
        <w:t xml:space="preserve">   </w:t>
      </w:r>
      <w:r w:rsidRPr="008E7C65">
        <w:rPr>
          <w:snapToGrid w:val="0"/>
          <w:kern w:val="0"/>
        </w:rPr>
        <w:object w:dxaOrig="1620" w:dyaOrig="1120">
          <v:shape id="_x0000_i1030_BR4" o:spid="_x0000_i1033" type="#_x0000_t75" style="width:81pt;height:55.8pt" o:ole="">
            <v:imagedata r:id="rId25" o:title=""/>
          </v:shape>
          <o:OLEObject Type="Embed" ProgID="Equation.3" ShapeID="_x0000_i1030_BR4" DrawAspect="Content" ObjectID="_1806754481" r:id="rId26"/>
        </w:object>
      </w:r>
    </w:p>
    <w:p w:rsidR="00942710" w:rsidRPr="008E7C65" w:rsidRDefault="00F90578" w:rsidP="00942710">
      <w:pPr>
        <w:rPr>
          <w:color w:val="000000"/>
          <w:lang w:val="es-ES"/>
        </w:rPr>
      </w:pPr>
      <w:r w:rsidRPr="008E7C65">
        <w:rPr>
          <w:color w:val="000000"/>
          <w:lang w:val="es-ES"/>
        </w:rPr>
        <w:br w:type="page"/>
      </w:r>
      <w:r w:rsidR="00132B81" w:rsidRPr="008E7C65">
        <w:rPr>
          <w:rFonts w:hAnsi="新細明體"/>
          <w:color w:val="000000"/>
          <w:lang w:val="es-ES"/>
        </w:rPr>
        <w:lastRenderedPageBreak/>
        <w:t>三</w:t>
      </w:r>
      <w:r w:rsidR="00942710" w:rsidRPr="008E7C65">
        <w:rPr>
          <w:rFonts w:hAnsi="新細明體"/>
          <w:color w:val="000000"/>
          <w:lang w:val="es-ES"/>
        </w:rPr>
        <w:t>、多選題</w:t>
      </w:r>
      <w:r w:rsidR="00942710" w:rsidRPr="008E7C65">
        <w:rPr>
          <w:color w:val="000000"/>
          <w:lang w:val="es-ES"/>
        </w:rPr>
        <w:t>(</w:t>
      </w:r>
      <w:r w:rsidR="00942710" w:rsidRPr="008E7C65">
        <w:rPr>
          <w:rFonts w:hAnsi="新細明體"/>
          <w:color w:val="000000"/>
          <w:lang w:val="es-ES"/>
        </w:rPr>
        <w:t>每題</w:t>
      </w:r>
      <w:r w:rsidR="00896138" w:rsidRPr="008E7C65">
        <w:rPr>
          <w:color w:val="000000"/>
          <w:lang w:val="es-ES"/>
        </w:rPr>
        <w:t>6</w:t>
      </w:r>
      <w:r w:rsidR="00942710" w:rsidRPr="008E7C65">
        <w:rPr>
          <w:rFonts w:hAnsi="新細明體"/>
          <w:color w:val="000000"/>
          <w:lang w:val="es-ES"/>
        </w:rPr>
        <w:t>分</w:t>
      </w:r>
      <w:r w:rsidR="000C4D34" w:rsidRPr="008E7C65">
        <w:rPr>
          <w:rFonts w:hAnsi="新細明體"/>
          <w:color w:val="000000"/>
          <w:lang w:val="es-ES"/>
        </w:rPr>
        <w:t>，共</w:t>
      </w:r>
      <w:r w:rsidR="000C4D34" w:rsidRPr="008E7C65">
        <w:rPr>
          <w:color w:val="000000"/>
          <w:lang w:val="es-ES"/>
        </w:rPr>
        <w:t>2</w:t>
      </w:r>
      <w:r w:rsidR="00896138" w:rsidRPr="008E7C65">
        <w:rPr>
          <w:color w:val="000000"/>
          <w:lang w:val="es-ES"/>
        </w:rPr>
        <w:t>4</w:t>
      </w:r>
      <w:r w:rsidR="000C4D34" w:rsidRPr="008E7C65">
        <w:rPr>
          <w:rFonts w:hAnsi="新細明體"/>
          <w:color w:val="000000"/>
          <w:lang w:val="es-ES"/>
        </w:rPr>
        <w:t>分</w:t>
      </w:r>
      <w:r w:rsidR="00942710" w:rsidRPr="008E7C65">
        <w:rPr>
          <w:color w:val="000000"/>
          <w:lang w:val="es-ES"/>
        </w:rPr>
        <w:t>)</w:t>
      </w:r>
    </w:p>
    <w:p w:rsidR="00D93196" w:rsidRPr="008E7C65" w:rsidRDefault="00D93196" w:rsidP="00942710">
      <w:pPr>
        <w:rPr>
          <w:color w:val="000000"/>
          <w:lang w:val="es-ES"/>
        </w:rPr>
      </w:pPr>
    </w:p>
    <w:p w:rsidR="0050203C" w:rsidRPr="008E7C65" w:rsidRDefault="007A3542" w:rsidP="007A3542">
      <w:pPr>
        <w:numPr>
          <w:ilvl w:val="0"/>
          <w:numId w:val="12"/>
        </w:numPr>
      </w:pPr>
      <w:r w:rsidRPr="008E7C65">
        <w:rPr>
          <w:rFonts w:hAnsi="新細明體"/>
          <w:snapToGrid w:val="0"/>
          <w:kern w:val="0"/>
        </w:rPr>
        <w:t>如圖，聯立不等式</w:t>
      </w:r>
      <w:r w:rsidRPr="008E7C65">
        <w:rPr>
          <w:snapToGrid w:val="0"/>
          <w:kern w:val="0"/>
          <w:position w:val="-30"/>
        </w:rPr>
        <w:object w:dxaOrig="1359" w:dyaOrig="720">
          <v:shape id="_x0000_i1034" type="#_x0000_t75" style="width:67.8pt;height:36pt" o:ole="">
            <v:imagedata r:id="rId27" o:title=""/>
          </v:shape>
          <o:OLEObject Type="Embed" ProgID="Equation.3" ShapeID="_x0000_i1034" DrawAspect="Content" ObjectID="_1806754482" r:id="rId28"/>
        </w:object>
      </w:r>
      <w:r w:rsidRPr="008E7C65">
        <w:rPr>
          <w:rFonts w:hAnsi="新細明體"/>
          <w:snapToGrid w:val="0"/>
          <w:kern w:val="0"/>
        </w:rPr>
        <w:t>的圖形為著色區域，則下列哪些數為正數？</w:t>
      </w:r>
      <w:r w:rsidR="009D0266" w:rsidRPr="008E7C65">
        <w:rPr>
          <w:snapToGrid w:val="0"/>
          <w:kern w:val="0"/>
        </w:rPr>
        <w:br/>
      </w:r>
      <w:r w:rsidR="00450526">
        <w:rPr>
          <w:noProof/>
          <w:kern w:val="0"/>
        </w:rPr>
        <w:drawing>
          <wp:inline distT="0" distB="0" distL="0" distR="0">
            <wp:extent cx="896620" cy="914400"/>
            <wp:effectExtent l="0" t="0" r="0" b="0"/>
            <wp:docPr id="12" name="圖片 12" descr="鳳山高中2-2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鳳山高中2-2-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0266" w:rsidRPr="008E7C65">
        <w:rPr>
          <w:snapToGrid w:val="0"/>
          <w:kern w:val="0"/>
        </w:rPr>
        <w:br/>
      </w:r>
      <w:r w:rsidR="00811801" w:rsidRPr="008E7C65">
        <w:rPr>
          <w:snapToGrid w:val="0"/>
          <w:kern w:val="0"/>
        </w:rPr>
        <w:t>(1)</w:t>
      </w:r>
      <w:r w:rsidRPr="008E7C65">
        <w:rPr>
          <w:rFonts w:hAnsi="新細明體"/>
          <w:snapToGrid w:val="0"/>
          <w:kern w:val="0"/>
        </w:rPr>
        <w:t xml:space="preserve">　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 xml:space="preserve">　</w:t>
      </w:r>
      <w:r w:rsidR="00DF11C6" w:rsidRPr="008E7C65">
        <w:rPr>
          <w:snapToGrid w:val="0"/>
          <w:kern w:val="0"/>
        </w:rPr>
        <w:br/>
      </w:r>
      <w:r w:rsidR="00FC2036" w:rsidRPr="008E7C65">
        <w:rPr>
          <w:snapToGrid w:val="0"/>
          <w:kern w:val="0"/>
        </w:rPr>
        <w:t>(2)</w:t>
      </w:r>
      <w:r w:rsidRPr="008E7C65">
        <w:rPr>
          <w:rFonts w:hAnsi="新細明體"/>
          <w:snapToGrid w:val="0"/>
          <w:kern w:val="0"/>
        </w:rPr>
        <w:t xml:space="preserve">　</w:t>
      </w:r>
      <w:r w:rsidRPr="008E7C65">
        <w:rPr>
          <w:i/>
          <w:snapToGrid w:val="0"/>
          <w:kern w:val="0"/>
        </w:rPr>
        <w:t>b</w:t>
      </w:r>
      <w:r w:rsidRPr="008E7C65">
        <w:rPr>
          <w:rFonts w:hAnsi="新細明體"/>
          <w:snapToGrid w:val="0"/>
          <w:kern w:val="0"/>
        </w:rPr>
        <w:t xml:space="preserve">　</w:t>
      </w:r>
      <w:r w:rsidR="00DF11C6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3)</w:t>
      </w:r>
      <w:r w:rsidRPr="008E7C65">
        <w:rPr>
          <w:rFonts w:hAnsi="新細明體"/>
          <w:snapToGrid w:val="0"/>
          <w:kern w:val="0"/>
        </w:rPr>
        <w:t xml:space="preserve">　</w:t>
      </w:r>
      <w:r w:rsidRPr="008E7C65">
        <w:rPr>
          <w:i/>
          <w:snapToGrid w:val="0"/>
          <w:kern w:val="0"/>
        </w:rPr>
        <w:t>c</w:t>
      </w:r>
      <w:r w:rsidRPr="008E7C65">
        <w:rPr>
          <w:rFonts w:hAnsi="新細明體"/>
          <w:snapToGrid w:val="0"/>
          <w:kern w:val="0"/>
        </w:rPr>
        <w:t xml:space="preserve">　</w:t>
      </w:r>
      <w:r w:rsidR="00DF11C6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4)</w:t>
      </w:r>
      <w:r w:rsidRPr="008E7C65">
        <w:rPr>
          <w:rFonts w:hAnsi="新細明體"/>
          <w:snapToGrid w:val="0"/>
          <w:kern w:val="0"/>
        </w:rPr>
        <w:t xml:space="preserve">　</w:t>
      </w:r>
      <w:r w:rsidRPr="008E7C65">
        <w:rPr>
          <w:i/>
          <w:snapToGrid w:val="0"/>
          <w:kern w:val="0"/>
        </w:rPr>
        <w:t>d</w:t>
      </w:r>
      <w:r w:rsidRPr="008E7C65">
        <w:rPr>
          <w:rFonts w:hAnsi="新細明體"/>
          <w:snapToGrid w:val="0"/>
          <w:kern w:val="0"/>
        </w:rPr>
        <w:t xml:space="preserve">　</w:t>
      </w:r>
      <w:r w:rsidR="00DF11C6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5)</w:t>
      </w:r>
      <w:r w:rsidRPr="008E7C65">
        <w:rPr>
          <w:rFonts w:hAnsi="新細明體"/>
          <w:snapToGrid w:val="0"/>
          <w:kern w:val="0"/>
        </w:rPr>
        <w:t>以上皆非。</w:t>
      </w:r>
    </w:p>
    <w:p w:rsidR="003A76AD" w:rsidRPr="008E7C65" w:rsidRDefault="003A76AD" w:rsidP="007A3542">
      <w:pPr>
        <w:numPr>
          <w:ilvl w:val="0"/>
          <w:numId w:val="12"/>
        </w:numPr>
      </w:pPr>
      <w:r w:rsidRPr="008E7C65">
        <w:rPr>
          <w:rFonts w:hAnsi="新細明體"/>
          <w:snapToGrid w:val="0"/>
          <w:kern w:val="0"/>
        </w:rPr>
        <w:t>設實係數多項式</w:t>
      </w:r>
      <w:r w:rsidRPr="008E7C65">
        <w:rPr>
          <w:i/>
          <w:snapToGrid w:val="0"/>
          <w:kern w:val="0"/>
        </w:rPr>
        <w:t>f</w:t>
      </w:r>
      <w:r w:rsidRPr="008E7C65">
        <w:rPr>
          <w:rFonts w:hAnsi="新細明體"/>
          <w:snapToGrid w:val="0"/>
          <w:kern w:val="0"/>
        </w:rPr>
        <w:t>（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）滿足</w:t>
      </w:r>
      <w:r w:rsidRPr="008E7C65">
        <w:rPr>
          <w:i/>
          <w:snapToGrid w:val="0"/>
          <w:kern w:val="0"/>
        </w:rPr>
        <w:t>f</w:t>
      </w:r>
      <w:r w:rsidRPr="008E7C65">
        <w:rPr>
          <w:rFonts w:hAnsi="新細明體"/>
          <w:snapToGrid w:val="0"/>
          <w:kern w:val="0"/>
        </w:rPr>
        <w:t>（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）＝</w:t>
      </w:r>
      <w:r w:rsidRPr="008E7C65">
        <w:rPr>
          <w:snapToGrid w:val="0"/>
          <w:kern w:val="0"/>
        </w:rPr>
        <w:t>5</w:t>
      </w:r>
      <w:r w:rsidRPr="008E7C65">
        <w:rPr>
          <w:rFonts w:hAnsi="新細明體"/>
          <w:snapToGrid w:val="0"/>
          <w:kern w:val="0"/>
        </w:rPr>
        <w:t>與</w:t>
      </w:r>
      <w:r w:rsidRPr="008E7C65">
        <w:rPr>
          <w:i/>
          <w:snapToGrid w:val="0"/>
          <w:kern w:val="0"/>
        </w:rPr>
        <w:t>f</w:t>
      </w:r>
      <w:r w:rsidRPr="008E7C65">
        <w:rPr>
          <w:rFonts w:hAnsi="新細明體"/>
          <w:snapToGrid w:val="0"/>
          <w:kern w:val="0"/>
        </w:rPr>
        <w:t>（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）＝</w:t>
      </w:r>
      <w:r w:rsidRPr="008E7C65">
        <w:rPr>
          <w:snapToGrid w:val="0"/>
          <w:kern w:val="0"/>
        </w:rPr>
        <w:t>10</w:t>
      </w:r>
      <w:r w:rsidRPr="008E7C65">
        <w:rPr>
          <w:rFonts w:hAnsi="新細明體"/>
          <w:snapToGrid w:val="0"/>
          <w:kern w:val="0"/>
        </w:rPr>
        <w:t>（其中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＝</w:t>
      </w:r>
      <w:r w:rsidRPr="008E7C65">
        <w:rPr>
          <w:snapToGrid w:val="0"/>
          <w:kern w:val="0"/>
          <w:position w:val="-6"/>
        </w:rPr>
        <w:object w:dxaOrig="520" w:dyaOrig="340">
          <v:shape id="_x0000_i1025_BR288" o:spid="_x0000_i1035" type="#_x0000_t75" style="width:25.8pt;height:17.4pt" o:ole="">
            <v:imagedata r:id="rId30" o:title=""/>
          </v:shape>
          <o:OLEObject Type="Embed" ProgID="Equation.3" ShapeID="_x0000_i1025_BR288" DrawAspect="Content" ObjectID="_1806754483" r:id="rId31"/>
        </w:object>
      </w:r>
      <w:r w:rsidRPr="008E7C65">
        <w:rPr>
          <w:rFonts w:hAnsi="新細明體"/>
          <w:snapToGrid w:val="0"/>
          <w:kern w:val="0"/>
        </w:rPr>
        <w:t>），且</w:t>
      </w:r>
      <w:r w:rsidRPr="008E7C65">
        <w:rPr>
          <w:i/>
          <w:snapToGrid w:val="0"/>
          <w:kern w:val="0"/>
        </w:rPr>
        <w:t>f</w:t>
      </w:r>
      <w:r w:rsidRPr="008E7C65">
        <w:rPr>
          <w:rFonts w:hAnsi="新細明體"/>
          <w:snapToGrid w:val="0"/>
          <w:kern w:val="0"/>
        </w:rPr>
        <w:t>（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）除以（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snapToGrid w:val="0"/>
          <w:kern w:val="0"/>
          <w:vertAlign w:val="superscript"/>
        </w:rPr>
        <w:t>2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2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>）（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snapToGrid w:val="0"/>
          <w:kern w:val="0"/>
          <w:vertAlign w:val="superscript"/>
        </w:rPr>
        <w:t>2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>）的餘式為</w:t>
      </w:r>
      <w:r w:rsidRPr="008E7C65">
        <w:rPr>
          <w:i/>
          <w:snapToGrid w:val="0"/>
          <w:kern w:val="0"/>
        </w:rPr>
        <w:t>g</w:t>
      </w:r>
      <w:r w:rsidRPr="008E7C65">
        <w:rPr>
          <w:rFonts w:hAnsi="新細明體"/>
          <w:snapToGrid w:val="0"/>
          <w:kern w:val="0"/>
        </w:rPr>
        <w:t>（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）。請選出正確的選項。</w:t>
      </w:r>
      <w:r w:rsidR="00E879C9" w:rsidRPr="008E7C65">
        <w:rPr>
          <w:snapToGrid w:val="0"/>
          <w:kern w:val="0"/>
        </w:rPr>
        <w:br/>
      </w:r>
      <w:r w:rsidR="00811801" w:rsidRPr="008E7C65">
        <w:rPr>
          <w:snapToGrid w:val="0"/>
          <w:kern w:val="0"/>
        </w:rPr>
        <w:t>(1)</w:t>
      </w:r>
      <w:r w:rsidRPr="008E7C65">
        <w:rPr>
          <w:rFonts w:hAnsi="新細明體"/>
          <w:snapToGrid w:val="0"/>
          <w:kern w:val="0"/>
        </w:rPr>
        <w:t xml:space="preserve">　</w:t>
      </w:r>
      <w:r w:rsidRPr="008E7C65">
        <w:rPr>
          <w:i/>
          <w:snapToGrid w:val="0"/>
          <w:kern w:val="0"/>
        </w:rPr>
        <w:t>g</w:t>
      </w:r>
      <w:r w:rsidRPr="008E7C65">
        <w:rPr>
          <w:rFonts w:hAnsi="新細明體"/>
          <w:snapToGrid w:val="0"/>
          <w:kern w:val="0"/>
        </w:rPr>
        <w:t>（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）＝</w:t>
      </w:r>
      <w:r w:rsidRPr="008E7C65">
        <w:rPr>
          <w:snapToGrid w:val="0"/>
          <w:kern w:val="0"/>
        </w:rPr>
        <w:t>5</w:t>
      </w:r>
      <w:r w:rsidRPr="008E7C65">
        <w:rPr>
          <w:rFonts w:hAnsi="新細明體"/>
          <w:snapToGrid w:val="0"/>
          <w:kern w:val="0"/>
        </w:rPr>
        <w:t xml:space="preserve">　</w:t>
      </w:r>
      <w:r w:rsidR="00E879C9" w:rsidRPr="008E7C65">
        <w:rPr>
          <w:snapToGrid w:val="0"/>
          <w:kern w:val="0"/>
        </w:rPr>
        <w:br/>
      </w:r>
      <w:r w:rsidR="00FC2036" w:rsidRPr="008E7C65">
        <w:rPr>
          <w:snapToGrid w:val="0"/>
          <w:kern w:val="0"/>
        </w:rPr>
        <w:t>(2)</w:t>
      </w:r>
      <w:r w:rsidRPr="008E7C65">
        <w:rPr>
          <w:rFonts w:hAnsi="新細明體"/>
          <w:snapToGrid w:val="0"/>
          <w:kern w:val="0"/>
        </w:rPr>
        <w:t xml:space="preserve">　</w:t>
      </w:r>
      <w:r w:rsidRPr="008E7C65">
        <w:rPr>
          <w:i/>
          <w:snapToGrid w:val="0"/>
          <w:kern w:val="0"/>
        </w:rPr>
        <w:t>f</w:t>
      </w:r>
      <w:r w:rsidRPr="008E7C65">
        <w:rPr>
          <w:rFonts w:hAnsi="新細明體"/>
          <w:snapToGrid w:val="0"/>
          <w:kern w:val="0"/>
        </w:rPr>
        <w:t>（－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）＝－</w:t>
      </w:r>
      <w:r w:rsidRPr="008E7C65">
        <w:rPr>
          <w:snapToGrid w:val="0"/>
          <w:kern w:val="0"/>
        </w:rPr>
        <w:t>10</w:t>
      </w:r>
      <w:r w:rsidRPr="008E7C65">
        <w:rPr>
          <w:rFonts w:hAnsi="新細明體"/>
          <w:snapToGrid w:val="0"/>
          <w:kern w:val="0"/>
        </w:rPr>
        <w:t xml:space="preserve">　</w:t>
      </w:r>
      <w:r w:rsidR="00E879C9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3)</w:t>
      </w:r>
      <w:r w:rsidRPr="008E7C65">
        <w:rPr>
          <w:rFonts w:hAnsi="新細明體"/>
          <w:snapToGrid w:val="0"/>
          <w:kern w:val="0"/>
        </w:rPr>
        <w:t xml:space="preserve">　</w:t>
      </w:r>
      <w:r w:rsidRPr="008E7C65">
        <w:rPr>
          <w:i/>
          <w:snapToGrid w:val="0"/>
          <w:kern w:val="0"/>
        </w:rPr>
        <w:t>g</w:t>
      </w:r>
      <w:r w:rsidRPr="008E7C65">
        <w:rPr>
          <w:rFonts w:hAnsi="新細明體"/>
          <w:snapToGrid w:val="0"/>
          <w:kern w:val="0"/>
        </w:rPr>
        <w:t>（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 xml:space="preserve">）除以　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snapToGrid w:val="0"/>
          <w:kern w:val="0"/>
          <w:vertAlign w:val="superscript"/>
        </w:rPr>
        <w:t>2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2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 xml:space="preserve">　的餘式是一次多項式</w:t>
      </w:r>
      <w:r w:rsidR="00E879C9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4)</w:t>
      </w:r>
      <w:r w:rsidRPr="008E7C65">
        <w:rPr>
          <w:rFonts w:hAnsi="新細明體"/>
          <w:snapToGrid w:val="0"/>
          <w:kern w:val="0"/>
        </w:rPr>
        <w:t xml:space="preserve">　</w:t>
      </w:r>
      <w:r w:rsidRPr="008E7C65">
        <w:rPr>
          <w:i/>
          <w:snapToGrid w:val="0"/>
          <w:kern w:val="0"/>
        </w:rPr>
        <w:t>g</w:t>
      </w:r>
      <w:r w:rsidRPr="008E7C65">
        <w:rPr>
          <w:rFonts w:hAnsi="新細明體"/>
          <w:snapToGrid w:val="0"/>
          <w:kern w:val="0"/>
        </w:rPr>
        <w:t>（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 xml:space="preserve">）除以　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snapToGrid w:val="0"/>
          <w:kern w:val="0"/>
          <w:vertAlign w:val="superscript"/>
        </w:rPr>
        <w:t>2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2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 xml:space="preserve">　的商式是　</w:t>
      </w:r>
      <w:r w:rsidRPr="008E7C65">
        <w:rPr>
          <w:snapToGrid w:val="0"/>
          <w:kern w:val="0"/>
        </w:rPr>
        <w:t>2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 xml:space="preserve">　</w:t>
      </w:r>
      <w:r w:rsidR="00532565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5)</w:t>
      </w:r>
      <w:r w:rsidRPr="008E7C65">
        <w:rPr>
          <w:rFonts w:hAnsi="新細明體"/>
          <w:snapToGrid w:val="0"/>
          <w:kern w:val="0"/>
        </w:rPr>
        <w:t xml:space="preserve">　</w:t>
      </w:r>
      <w:r w:rsidRPr="008E7C65">
        <w:rPr>
          <w:i/>
          <w:snapToGrid w:val="0"/>
          <w:kern w:val="0"/>
        </w:rPr>
        <w:t>g</w:t>
      </w:r>
      <w:r w:rsidRPr="008E7C65">
        <w:rPr>
          <w:rFonts w:hAnsi="新細明體"/>
          <w:snapToGrid w:val="0"/>
          <w:kern w:val="0"/>
        </w:rPr>
        <w:t>（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）＝</w:t>
      </w:r>
      <w:r w:rsidRPr="008E7C65">
        <w:rPr>
          <w:snapToGrid w:val="0"/>
          <w:kern w:val="0"/>
        </w:rPr>
        <w:t>2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snapToGrid w:val="0"/>
          <w:kern w:val="0"/>
          <w:vertAlign w:val="superscript"/>
        </w:rPr>
        <w:t>3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7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snapToGrid w:val="0"/>
          <w:kern w:val="0"/>
          <w:vertAlign w:val="superscript"/>
        </w:rPr>
        <w:t>2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2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3</w:t>
      </w:r>
      <w:r w:rsidRPr="008E7C65">
        <w:rPr>
          <w:rFonts w:hAnsi="新細明體"/>
          <w:snapToGrid w:val="0"/>
          <w:kern w:val="0"/>
        </w:rPr>
        <w:t>。</w:t>
      </w:r>
    </w:p>
    <w:p w:rsidR="004A0840" w:rsidRPr="008E7C65" w:rsidRDefault="004A0840" w:rsidP="004A0840"/>
    <w:p w:rsidR="004A0840" w:rsidRPr="008E7C65" w:rsidRDefault="00B617D0" w:rsidP="007A3542">
      <w:pPr>
        <w:numPr>
          <w:ilvl w:val="0"/>
          <w:numId w:val="12"/>
        </w:numPr>
      </w:pPr>
      <w:r w:rsidRPr="008E7C65">
        <w:rPr>
          <w:snapToGrid w:val="0"/>
          <w:kern w:val="0"/>
        </w:rPr>
        <w:t>k</w:t>
      </w:r>
      <w:r w:rsidRPr="008E7C65">
        <w:rPr>
          <w:rFonts w:hAnsi="新細明體"/>
          <w:snapToGrid w:val="0"/>
          <w:kern w:val="0"/>
        </w:rPr>
        <w:t>為實數，</w:t>
      </w:r>
      <w:r w:rsidR="004A0840" w:rsidRPr="008E7C65">
        <w:rPr>
          <w:rFonts w:hAnsi="新細明體"/>
          <w:snapToGrid w:val="0"/>
          <w:kern w:val="0"/>
        </w:rPr>
        <w:t xml:space="preserve">已知　</w:t>
      </w:r>
      <w:r w:rsidR="004A0840" w:rsidRPr="008E7C65">
        <w:rPr>
          <w:snapToGrid w:val="0"/>
          <w:kern w:val="0"/>
        </w:rPr>
        <w:t>1</w:t>
      </w:r>
      <w:r w:rsidR="004A0840" w:rsidRPr="008E7C65">
        <w:rPr>
          <w:rFonts w:hAnsi="新細明體"/>
          <w:snapToGrid w:val="0"/>
          <w:kern w:val="0"/>
        </w:rPr>
        <w:t>－</w:t>
      </w:r>
      <w:r w:rsidR="004A0840" w:rsidRPr="008E7C65">
        <w:rPr>
          <w:snapToGrid w:val="0"/>
          <w:kern w:val="0"/>
        </w:rPr>
        <w:t>2</w:t>
      </w:r>
      <w:r w:rsidR="004A0840" w:rsidRPr="008E7C65">
        <w:rPr>
          <w:i/>
          <w:snapToGrid w:val="0"/>
          <w:kern w:val="0"/>
        </w:rPr>
        <w:t>i</w:t>
      </w:r>
      <w:r w:rsidR="004A0840" w:rsidRPr="008E7C65">
        <w:rPr>
          <w:rFonts w:hAnsi="新細明體"/>
          <w:snapToGrid w:val="0"/>
          <w:kern w:val="0"/>
        </w:rPr>
        <w:t xml:space="preserve">　為方程式　</w:t>
      </w:r>
      <w:r w:rsidR="00D514EF" w:rsidRPr="00D514EF">
        <w:rPr>
          <w:i/>
          <w:snapToGrid w:val="0"/>
          <w:kern w:val="0"/>
        </w:rPr>
        <w:t>x</w:t>
      </w:r>
      <w:r w:rsidR="004A0840" w:rsidRPr="008E7C65">
        <w:rPr>
          <w:snapToGrid w:val="0"/>
          <w:kern w:val="0"/>
          <w:vertAlign w:val="superscript"/>
        </w:rPr>
        <w:t>4</w:t>
      </w:r>
      <w:r w:rsidR="004A0840" w:rsidRPr="008E7C65">
        <w:rPr>
          <w:rFonts w:hAnsi="新細明體"/>
          <w:snapToGrid w:val="0"/>
          <w:kern w:val="0"/>
        </w:rPr>
        <w:t>－</w:t>
      </w:r>
      <w:r w:rsidR="00D514EF" w:rsidRPr="00D514EF">
        <w:rPr>
          <w:i/>
          <w:snapToGrid w:val="0"/>
          <w:kern w:val="0"/>
        </w:rPr>
        <w:t>x</w:t>
      </w:r>
      <w:r w:rsidR="004A0840" w:rsidRPr="008E7C65">
        <w:rPr>
          <w:snapToGrid w:val="0"/>
          <w:kern w:val="0"/>
          <w:vertAlign w:val="superscript"/>
        </w:rPr>
        <w:t>3</w:t>
      </w:r>
      <w:r w:rsidR="004A0840" w:rsidRPr="008E7C65">
        <w:rPr>
          <w:rFonts w:hAnsi="新細明體"/>
          <w:snapToGrid w:val="0"/>
          <w:kern w:val="0"/>
        </w:rPr>
        <w:t>＋</w:t>
      </w:r>
      <w:r w:rsidR="00940A4E" w:rsidRPr="008E7C65">
        <w:rPr>
          <w:snapToGrid w:val="0"/>
          <w:kern w:val="0"/>
        </w:rPr>
        <w:t>k</w:t>
      </w:r>
      <w:r w:rsidR="00D514EF" w:rsidRPr="00D514EF">
        <w:rPr>
          <w:i/>
          <w:snapToGrid w:val="0"/>
          <w:kern w:val="0"/>
        </w:rPr>
        <w:t>x</w:t>
      </w:r>
      <w:r w:rsidR="004A0840" w:rsidRPr="008E7C65">
        <w:rPr>
          <w:snapToGrid w:val="0"/>
          <w:kern w:val="0"/>
          <w:vertAlign w:val="superscript"/>
        </w:rPr>
        <w:t>2</w:t>
      </w:r>
      <w:r w:rsidR="004A0840" w:rsidRPr="008E7C65">
        <w:rPr>
          <w:rFonts w:hAnsi="新細明體"/>
          <w:snapToGrid w:val="0"/>
          <w:kern w:val="0"/>
        </w:rPr>
        <w:t>＋</w:t>
      </w:r>
      <w:r w:rsidR="004A0840" w:rsidRPr="008E7C65">
        <w:rPr>
          <w:snapToGrid w:val="0"/>
          <w:kern w:val="0"/>
        </w:rPr>
        <w:t>7</w:t>
      </w:r>
      <w:r w:rsidR="00D514EF" w:rsidRPr="00D514EF">
        <w:rPr>
          <w:i/>
          <w:snapToGrid w:val="0"/>
          <w:kern w:val="0"/>
        </w:rPr>
        <w:t>x</w:t>
      </w:r>
      <w:r w:rsidR="004A0840" w:rsidRPr="008E7C65">
        <w:rPr>
          <w:rFonts w:hAnsi="新細明體"/>
          <w:snapToGrid w:val="0"/>
          <w:kern w:val="0"/>
        </w:rPr>
        <w:t>－</w:t>
      </w:r>
      <w:r w:rsidR="004A0840" w:rsidRPr="008E7C65">
        <w:rPr>
          <w:snapToGrid w:val="0"/>
          <w:kern w:val="0"/>
        </w:rPr>
        <w:t>5</w:t>
      </w:r>
      <w:r w:rsidR="004A0840" w:rsidRPr="008E7C65">
        <w:rPr>
          <w:rFonts w:hAnsi="新細明體"/>
          <w:snapToGrid w:val="0"/>
          <w:kern w:val="0"/>
        </w:rPr>
        <w:t>＝</w:t>
      </w:r>
      <w:r w:rsidR="004A0840" w:rsidRPr="008E7C65">
        <w:rPr>
          <w:snapToGrid w:val="0"/>
          <w:kern w:val="0"/>
        </w:rPr>
        <w:t>0</w:t>
      </w:r>
      <w:r w:rsidR="004A0840" w:rsidRPr="008E7C65">
        <w:rPr>
          <w:rFonts w:hAnsi="新細明體"/>
          <w:snapToGrid w:val="0"/>
          <w:kern w:val="0"/>
        </w:rPr>
        <w:t xml:space="preserve">　的一根，則下列哪些選項也是此方程式的根？</w:t>
      </w:r>
      <w:r w:rsidR="001F355E" w:rsidRPr="008E7C65">
        <w:rPr>
          <w:snapToGrid w:val="0"/>
          <w:kern w:val="0"/>
        </w:rPr>
        <w:br/>
      </w:r>
      <w:r w:rsidR="00811801" w:rsidRPr="008E7C65">
        <w:rPr>
          <w:snapToGrid w:val="0"/>
          <w:kern w:val="0"/>
        </w:rPr>
        <w:t>(1)</w:t>
      </w:r>
      <w:r w:rsidR="004A0840" w:rsidRPr="008E7C65">
        <w:rPr>
          <w:rFonts w:hAnsi="新細明體"/>
          <w:snapToGrid w:val="0"/>
          <w:kern w:val="0"/>
        </w:rPr>
        <w:t xml:space="preserve">　</w:t>
      </w:r>
      <w:r w:rsidR="004A0840" w:rsidRPr="008E7C65">
        <w:rPr>
          <w:snapToGrid w:val="0"/>
          <w:kern w:val="0"/>
        </w:rPr>
        <w:t>1</w:t>
      </w:r>
      <w:r w:rsidR="004A0840" w:rsidRPr="008E7C65">
        <w:rPr>
          <w:rFonts w:hAnsi="新細明體"/>
          <w:snapToGrid w:val="0"/>
          <w:kern w:val="0"/>
        </w:rPr>
        <w:t>＋</w:t>
      </w:r>
      <w:r w:rsidR="004A0840" w:rsidRPr="008E7C65">
        <w:rPr>
          <w:snapToGrid w:val="0"/>
          <w:kern w:val="0"/>
        </w:rPr>
        <w:t>2</w:t>
      </w:r>
      <w:r w:rsidR="004A0840" w:rsidRPr="008E7C65">
        <w:rPr>
          <w:i/>
          <w:snapToGrid w:val="0"/>
          <w:kern w:val="0"/>
        </w:rPr>
        <w:t>i</w:t>
      </w:r>
      <w:r w:rsidR="004A0840" w:rsidRPr="008E7C65">
        <w:rPr>
          <w:rFonts w:hAnsi="新細明體"/>
          <w:snapToGrid w:val="0"/>
          <w:kern w:val="0"/>
        </w:rPr>
        <w:t xml:space="preserve">　</w:t>
      </w:r>
      <w:r w:rsidR="001F355E" w:rsidRPr="008E7C65">
        <w:rPr>
          <w:snapToGrid w:val="0"/>
          <w:kern w:val="0"/>
        </w:rPr>
        <w:br/>
      </w:r>
      <w:r w:rsidR="00FC2036" w:rsidRPr="008E7C65">
        <w:rPr>
          <w:snapToGrid w:val="0"/>
          <w:kern w:val="0"/>
        </w:rPr>
        <w:t>(2)</w:t>
      </w:r>
      <w:r w:rsidR="004A0840" w:rsidRPr="008E7C65">
        <w:rPr>
          <w:rFonts w:hAnsi="新細明體"/>
          <w:snapToGrid w:val="0"/>
          <w:kern w:val="0"/>
        </w:rPr>
        <w:t>－</w:t>
      </w:r>
      <w:r w:rsidR="004A0840" w:rsidRPr="008E7C65">
        <w:rPr>
          <w:snapToGrid w:val="0"/>
          <w:kern w:val="0"/>
        </w:rPr>
        <w:t>1</w:t>
      </w:r>
      <w:r w:rsidR="004A0840" w:rsidRPr="008E7C65">
        <w:rPr>
          <w:rFonts w:hAnsi="新細明體"/>
          <w:snapToGrid w:val="0"/>
          <w:kern w:val="0"/>
        </w:rPr>
        <w:t>＋</w:t>
      </w:r>
      <w:r w:rsidR="004A0840" w:rsidRPr="008E7C65">
        <w:rPr>
          <w:snapToGrid w:val="0"/>
          <w:kern w:val="0"/>
        </w:rPr>
        <w:t>2</w:t>
      </w:r>
      <w:r w:rsidR="004A0840" w:rsidRPr="008E7C65">
        <w:rPr>
          <w:i/>
          <w:snapToGrid w:val="0"/>
          <w:kern w:val="0"/>
        </w:rPr>
        <w:t>i</w:t>
      </w:r>
      <w:r w:rsidR="004A0840" w:rsidRPr="008E7C65">
        <w:rPr>
          <w:rFonts w:hAnsi="新細明體"/>
          <w:snapToGrid w:val="0"/>
          <w:kern w:val="0"/>
        </w:rPr>
        <w:t xml:space="preserve">　</w:t>
      </w:r>
      <w:r w:rsidR="001F355E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3)</w:t>
      </w:r>
      <w:r w:rsidR="004A0840" w:rsidRPr="008E7C65">
        <w:rPr>
          <w:rFonts w:hAnsi="新細明體"/>
          <w:snapToGrid w:val="0"/>
          <w:kern w:val="0"/>
        </w:rPr>
        <w:t>－</w:t>
      </w:r>
      <w:r w:rsidR="004A0840" w:rsidRPr="008E7C65">
        <w:rPr>
          <w:snapToGrid w:val="0"/>
          <w:kern w:val="0"/>
        </w:rPr>
        <w:t>1</w:t>
      </w:r>
      <w:r w:rsidR="004A0840" w:rsidRPr="008E7C65">
        <w:rPr>
          <w:rFonts w:hAnsi="新細明體"/>
          <w:snapToGrid w:val="0"/>
          <w:kern w:val="0"/>
        </w:rPr>
        <w:t>－</w:t>
      </w:r>
      <w:r w:rsidR="004A0840" w:rsidRPr="008E7C65">
        <w:rPr>
          <w:snapToGrid w:val="0"/>
          <w:kern w:val="0"/>
        </w:rPr>
        <w:t>2</w:t>
      </w:r>
      <w:r w:rsidR="004A0840" w:rsidRPr="008E7C65">
        <w:rPr>
          <w:i/>
          <w:snapToGrid w:val="0"/>
          <w:kern w:val="0"/>
        </w:rPr>
        <w:t>i</w:t>
      </w:r>
      <w:r w:rsidR="004A0840" w:rsidRPr="008E7C65">
        <w:rPr>
          <w:rFonts w:hAnsi="新細明體"/>
          <w:snapToGrid w:val="0"/>
          <w:kern w:val="0"/>
        </w:rPr>
        <w:t xml:space="preserve">　</w:t>
      </w:r>
      <w:r w:rsidR="001F355E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4)</w:t>
      </w:r>
      <w:r w:rsidR="004A0840" w:rsidRPr="008E7C65">
        <w:rPr>
          <w:snapToGrid w:val="0"/>
          <w:kern w:val="0"/>
          <w:position w:val="-24"/>
        </w:rPr>
        <w:object w:dxaOrig="900" w:dyaOrig="680">
          <v:shape id="_x0000_i1036" type="#_x0000_t75" style="width:45pt;height:34.2pt" o:ole="">
            <v:imagedata r:id="rId32" o:title=""/>
          </v:shape>
          <o:OLEObject Type="Embed" ProgID="Equation.DSMT4" ShapeID="_x0000_i1036" DrawAspect="Content" ObjectID="_1806754484" r:id="rId33"/>
        </w:object>
      </w:r>
      <w:r w:rsidR="004A0840" w:rsidRPr="008E7C65">
        <w:rPr>
          <w:rFonts w:hAnsi="新細明體"/>
          <w:snapToGrid w:val="0"/>
          <w:kern w:val="0"/>
        </w:rPr>
        <w:t xml:space="preserve">　</w:t>
      </w:r>
      <w:r w:rsidR="001F355E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5)</w:t>
      </w:r>
      <w:r w:rsidR="004A0840" w:rsidRPr="008E7C65">
        <w:rPr>
          <w:snapToGrid w:val="0"/>
          <w:kern w:val="0"/>
          <w:position w:val="-24"/>
        </w:rPr>
        <w:object w:dxaOrig="900" w:dyaOrig="680">
          <v:shape id="_x0000_i1037" type="#_x0000_t75" style="width:45pt;height:34.2pt" o:ole="">
            <v:imagedata r:id="rId34" o:title=""/>
          </v:shape>
          <o:OLEObject Type="Embed" ProgID="Equation.DSMT4" ShapeID="_x0000_i1037" DrawAspect="Content" ObjectID="_1806754485" r:id="rId35"/>
        </w:object>
      </w:r>
      <w:r w:rsidR="004A0840" w:rsidRPr="008E7C65">
        <w:rPr>
          <w:rFonts w:hAnsi="新細明體"/>
          <w:snapToGrid w:val="0"/>
          <w:kern w:val="0"/>
        </w:rPr>
        <w:t>。</w:t>
      </w:r>
    </w:p>
    <w:p w:rsidR="00E51B32" w:rsidRPr="008E7C65" w:rsidRDefault="00E51B32" w:rsidP="00E51B32"/>
    <w:p w:rsidR="00AB524C" w:rsidRPr="008E7C65" w:rsidRDefault="00AB524C" w:rsidP="00AB524C">
      <w:pPr>
        <w:numPr>
          <w:ilvl w:val="0"/>
          <w:numId w:val="12"/>
        </w:numPr>
      </w:pPr>
      <w:r w:rsidRPr="008E7C65">
        <w:rPr>
          <w:rFonts w:hAnsi="新細明體"/>
          <w:snapToGrid w:val="0"/>
          <w:kern w:val="0"/>
        </w:rPr>
        <w:t>設</w:t>
      </w:r>
      <w:r w:rsidRPr="008E7C65">
        <w:rPr>
          <w:snapToGrid w:val="0"/>
          <w:kern w:val="0"/>
        </w:rPr>
        <w:t>α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snapToGrid w:val="0"/>
          <w:kern w:val="0"/>
        </w:rPr>
        <w:t>β</w:t>
      </w:r>
      <w:r w:rsidRPr="008E7C65">
        <w:rPr>
          <w:rFonts w:hAnsi="新細明體"/>
          <w:snapToGrid w:val="0"/>
          <w:kern w:val="0"/>
        </w:rPr>
        <w:t xml:space="preserve">為　</w:t>
      </w:r>
      <w:r w:rsidRPr="008E7C65">
        <w:rPr>
          <w:snapToGrid w:val="0"/>
          <w:kern w:val="0"/>
        </w:rPr>
        <w:t>2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snapToGrid w:val="0"/>
          <w:kern w:val="0"/>
          <w:vertAlign w:val="superscript"/>
        </w:rPr>
        <w:t>2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3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6</w:t>
      </w:r>
      <w:r w:rsidRPr="008E7C65">
        <w:rPr>
          <w:rFonts w:hAnsi="新細明體"/>
          <w:snapToGrid w:val="0"/>
          <w:kern w:val="0"/>
        </w:rPr>
        <w:t>＝</w:t>
      </w:r>
      <w:r w:rsidRPr="008E7C65">
        <w:rPr>
          <w:snapToGrid w:val="0"/>
          <w:kern w:val="0"/>
        </w:rPr>
        <w:t>0</w:t>
      </w:r>
      <w:r w:rsidRPr="008E7C65">
        <w:rPr>
          <w:rFonts w:hAnsi="新細明體"/>
          <w:snapToGrid w:val="0"/>
          <w:kern w:val="0"/>
        </w:rPr>
        <w:t xml:space="preserve">　之兩根，則下列述敘何者正確？</w:t>
      </w:r>
      <w:r w:rsidR="00991553" w:rsidRPr="008E7C65">
        <w:rPr>
          <w:snapToGrid w:val="0"/>
          <w:kern w:val="0"/>
        </w:rPr>
        <w:br/>
      </w:r>
      <w:r w:rsidR="00811801" w:rsidRPr="008E7C65">
        <w:rPr>
          <w:snapToGrid w:val="0"/>
          <w:kern w:val="0"/>
        </w:rPr>
        <w:t>(1)</w:t>
      </w:r>
      <w:r w:rsidR="00991553" w:rsidRPr="008E7C65">
        <w:rPr>
          <w:snapToGrid w:val="0"/>
          <w:kern w:val="0"/>
        </w:rPr>
        <w:t xml:space="preserve"> </w:t>
      </w:r>
      <w:r w:rsidR="00504976" w:rsidRPr="008E7C65">
        <w:rPr>
          <w:snapToGrid w:val="0"/>
          <w:kern w:val="0"/>
        </w:rPr>
        <w:t>α</w:t>
      </w:r>
      <w:r w:rsidR="00504976" w:rsidRPr="008E7C65">
        <w:rPr>
          <w:rFonts w:hAnsi="新細明體"/>
          <w:snapToGrid w:val="0"/>
          <w:kern w:val="0"/>
        </w:rPr>
        <w:t>＋</w:t>
      </w:r>
      <w:r w:rsidR="00504976" w:rsidRPr="008E7C65">
        <w:rPr>
          <w:snapToGrid w:val="0"/>
          <w:kern w:val="0"/>
        </w:rPr>
        <w:t>β</w:t>
      </w:r>
      <w:r w:rsidR="00504976" w:rsidRPr="008E7C65">
        <w:rPr>
          <w:rFonts w:hAnsi="新細明體"/>
          <w:snapToGrid w:val="0"/>
          <w:kern w:val="0"/>
        </w:rPr>
        <w:t>＝</w:t>
      </w:r>
      <w:r w:rsidR="00504976" w:rsidRPr="008E7C65">
        <w:rPr>
          <w:rFonts w:hAnsi="新細明體"/>
          <w:snapToGrid w:val="0"/>
          <w:color w:val="0000FF"/>
          <w:kern w:val="0"/>
        </w:rPr>
        <w:t>－</w:t>
      </w:r>
      <w:r w:rsidR="00504976" w:rsidRPr="008E7C65">
        <w:rPr>
          <w:snapToGrid w:val="0"/>
          <w:color w:val="0000FF"/>
          <w:kern w:val="0"/>
          <w:position w:val="-24"/>
        </w:rPr>
        <w:object w:dxaOrig="240" w:dyaOrig="620">
          <v:shape id="_x0000_i1025_BR277" o:spid="_x0000_i1038" type="#_x0000_t75" style="width:12.6pt;height:31.2pt" o:ole="">
            <v:imagedata r:id="rId36" o:title=""/>
          </v:shape>
          <o:OLEObject Type="Embed" ProgID="Equation.3" ShapeID="_x0000_i1025_BR277" DrawAspect="Content" ObjectID="_1806754486" r:id="rId37"/>
        </w:object>
      </w:r>
      <w:r w:rsidR="00991553" w:rsidRPr="008E7C65">
        <w:rPr>
          <w:snapToGrid w:val="0"/>
          <w:kern w:val="0"/>
        </w:rPr>
        <w:br/>
      </w:r>
      <w:r w:rsidR="00FC2036" w:rsidRPr="008E7C65">
        <w:rPr>
          <w:snapToGrid w:val="0"/>
          <w:kern w:val="0"/>
        </w:rPr>
        <w:t>(2)</w:t>
      </w:r>
      <w:r w:rsidR="00991553" w:rsidRPr="008E7C65">
        <w:rPr>
          <w:snapToGrid w:val="0"/>
          <w:kern w:val="0"/>
        </w:rPr>
        <w:t xml:space="preserve"> </w:t>
      </w:r>
      <w:r w:rsidR="00E72FFF" w:rsidRPr="008E7C65">
        <w:rPr>
          <w:snapToGrid w:val="0"/>
          <w:kern w:val="0"/>
        </w:rPr>
        <w:t>αβ</w:t>
      </w:r>
      <w:r w:rsidR="00E72FFF" w:rsidRPr="008E7C65">
        <w:rPr>
          <w:rFonts w:hAnsi="新細明體"/>
          <w:snapToGrid w:val="0"/>
          <w:kern w:val="0"/>
        </w:rPr>
        <w:t>＝</w:t>
      </w:r>
      <w:r w:rsidR="00E72FFF" w:rsidRPr="008E7C65">
        <w:rPr>
          <w:rFonts w:hAnsi="新細明體"/>
          <w:snapToGrid w:val="0"/>
          <w:color w:val="0000FF"/>
          <w:kern w:val="0"/>
        </w:rPr>
        <w:t>－</w:t>
      </w:r>
      <w:r w:rsidR="00E72FFF" w:rsidRPr="008E7C65">
        <w:rPr>
          <w:snapToGrid w:val="0"/>
          <w:color w:val="0000FF"/>
          <w:kern w:val="0"/>
        </w:rPr>
        <w:t>3</w:t>
      </w:r>
      <w:r w:rsidR="00991553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3)</w:t>
      </w:r>
      <w:r w:rsidR="00991553" w:rsidRPr="008E7C65">
        <w:rPr>
          <w:snapToGrid w:val="0"/>
          <w:kern w:val="0"/>
        </w:rPr>
        <w:t xml:space="preserve"> </w:t>
      </w:r>
      <w:r w:rsidR="00E72FFF" w:rsidRPr="008E7C65">
        <w:rPr>
          <w:snapToGrid w:val="0"/>
          <w:kern w:val="0"/>
        </w:rPr>
        <w:t>α</w:t>
      </w:r>
      <w:r w:rsidR="00E72FFF" w:rsidRPr="008E7C65">
        <w:rPr>
          <w:snapToGrid w:val="0"/>
          <w:kern w:val="0"/>
          <w:vertAlign w:val="superscript"/>
        </w:rPr>
        <w:t>2</w:t>
      </w:r>
      <w:r w:rsidR="00E72FFF" w:rsidRPr="008E7C65">
        <w:rPr>
          <w:rFonts w:hAnsi="新細明體"/>
          <w:snapToGrid w:val="0"/>
          <w:kern w:val="0"/>
        </w:rPr>
        <w:t>＋</w:t>
      </w:r>
      <w:r w:rsidR="00E72FFF" w:rsidRPr="008E7C65">
        <w:rPr>
          <w:snapToGrid w:val="0"/>
          <w:kern w:val="0"/>
        </w:rPr>
        <w:t>β</w:t>
      </w:r>
      <w:r w:rsidR="00E72FFF" w:rsidRPr="008E7C65">
        <w:rPr>
          <w:snapToGrid w:val="0"/>
          <w:kern w:val="0"/>
          <w:vertAlign w:val="superscript"/>
        </w:rPr>
        <w:t>2</w:t>
      </w:r>
      <w:r w:rsidR="00E72FFF" w:rsidRPr="008E7C65">
        <w:rPr>
          <w:rFonts w:hAnsi="新細明體"/>
          <w:snapToGrid w:val="0"/>
          <w:kern w:val="0"/>
        </w:rPr>
        <w:t>＝</w:t>
      </w:r>
      <w:r w:rsidR="00E72FFF" w:rsidRPr="008E7C65">
        <w:rPr>
          <w:snapToGrid w:val="0"/>
          <w:color w:val="0000FF"/>
          <w:kern w:val="0"/>
          <w:position w:val="-24"/>
        </w:rPr>
        <w:object w:dxaOrig="340" w:dyaOrig="620">
          <v:shape id="_x0000_i1026_BR277" o:spid="_x0000_i1039" type="#_x0000_t75" style="width:16.8pt;height:31.2pt" o:ole="">
            <v:imagedata r:id="rId38" o:title=""/>
          </v:shape>
          <o:OLEObject Type="Embed" ProgID="Equation.3" ShapeID="_x0000_i1026_BR277" DrawAspect="Content" ObjectID="_1806754487" r:id="rId39"/>
        </w:object>
      </w:r>
      <w:r w:rsidR="00991553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4)</w:t>
      </w:r>
      <w:r w:rsidR="00991553" w:rsidRPr="008E7C65">
        <w:rPr>
          <w:snapToGrid w:val="0"/>
          <w:kern w:val="0"/>
        </w:rPr>
        <w:t xml:space="preserve"> </w:t>
      </w:r>
      <w:r w:rsidR="00E72FFF" w:rsidRPr="008E7C65">
        <w:rPr>
          <w:snapToGrid w:val="0"/>
          <w:kern w:val="0"/>
        </w:rPr>
        <w:t>α</w:t>
      </w:r>
      <w:r w:rsidR="00E72FFF" w:rsidRPr="008E7C65">
        <w:rPr>
          <w:snapToGrid w:val="0"/>
          <w:kern w:val="0"/>
          <w:vertAlign w:val="superscript"/>
        </w:rPr>
        <w:t>3</w:t>
      </w:r>
      <w:r w:rsidR="00E72FFF" w:rsidRPr="008E7C65">
        <w:rPr>
          <w:rFonts w:hAnsi="新細明體"/>
          <w:snapToGrid w:val="0"/>
          <w:kern w:val="0"/>
        </w:rPr>
        <w:t>＋</w:t>
      </w:r>
      <w:r w:rsidR="00E72FFF" w:rsidRPr="008E7C65">
        <w:rPr>
          <w:snapToGrid w:val="0"/>
          <w:kern w:val="0"/>
        </w:rPr>
        <w:t>β</w:t>
      </w:r>
      <w:r w:rsidR="00E72FFF" w:rsidRPr="008E7C65">
        <w:rPr>
          <w:snapToGrid w:val="0"/>
          <w:kern w:val="0"/>
          <w:vertAlign w:val="superscript"/>
        </w:rPr>
        <w:t>3</w:t>
      </w:r>
      <w:r w:rsidR="00E72FFF" w:rsidRPr="008E7C65">
        <w:rPr>
          <w:rFonts w:hAnsi="新細明體"/>
          <w:snapToGrid w:val="0"/>
          <w:kern w:val="0"/>
        </w:rPr>
        <w:t>＝</w:t>
      </w:r>
      <w:r w:rsidR="00E72FFF" w:rsidRPr="008E7C65">
        <w:rPr>
          <w:snapToGrid w:val="0"/>
          <w:color w:val="0000FF"/>
          <w:kern w:val="0"/>
          <w:position w:val="-24"/>
        </w:rPr>
        <w:object w:dxaOrig="440" w:dyaOrig="620">
          <v:shape id="_x0000_i1027_BR277" o:spid="_x0000_i1040" type="#_x0000_t75" style="width:22.2pt;height:31.2pt" o:ole="">
            <v:imagedata r:id="rId40" o:title=""/>
          </v:shape>
          <o:OLEObject Type="Embed" ProgID="Equation.3" ShapeID="_x0000_i1027_BR277" DrawAspect="Content" ObjectID="_1806754488" r:id="rId41"/>
        </w:object>
      </w:r>
      <w:r w:rsidR="00991553" w:rsidRPr="008E7C65">
        <w:rPr>
          <w:snapToGrid w:val="0"/>
          <w:kern w:val="0"/>
        </w:rPr>
        <w:br/>
      </w:r>
      <w:r w:rsidR="00234141" w:rsidRPr="008E7C65">
        <w:rPr>
          <w:snapToGrid w:val="0"/>
          <w:kern w:val="0"/>
        </w:rPr>
        <w:t>(5)</w:t>
      </w:r>
      <w:r w:rsidR="00E72FFF" w:rsidRPr="008E7C65">
        <w:rPr>
          <w:snapToGrid w:val="0"/>
          <w:kern w:val="0"/>
        </w:rPr>
        <w:t xml:space="preserve"> </w:t>
      </w:r>
      <w:r w:rsidR="00D264D9" w:rsidRPr="008E7C65">
        <w:rPr>
          <w:snapToGrid w:val="0"/>
          <w:kern w:val="0"/>
          <w:position w:val="-28"/>
        </w:rPr>
        <w:object w:dxaOrig="1300" w:dyaOrig="660">
          <v:shape id="_x0000_i1041" type="#_x0000_t75" style="width:64.8pt;height:33pt" o:ole="">
            <v:imagedata r:id="rId42" o:title=""/>
          </v:shape>
          <o:OLEObject Type="Embed" ProgID="Equation.DSMT4" ShapeID="_x0000_i1041" DrawAspect="Content" ObjectID="_1806754489" r:id="rId43"/>
        </w:object>
      </w:r>
    </w:p>
    <w:p w:rsidR="007A3542" w:rsidRPr="008E7C65" w:rsidRDefault="007A3542" w:rsidP="007A3542"/>
    <w:p w:rsidR="00BF47AA" w:rsidRPr="008E7C65" w:rsidRDefault="007C7740" w:rsidP="00BF47AA">
      <w:pPr>
        <w:rPr>
          <w:color w:val="000000"/>
        </w:rPr>
      </w:pPr>
      <w:r w:rsidRPr="008E7C65">
        <w:rPr>
          <w:rFonts w:hAnsi="新細明體"/>
          <w:color w:val="000000"/>
        </w:rPr>
        <w:t>四</w:t>
      </w:r>
      <w:r w:rsidR="00BF47AA" w:rsidRPr="008E7C65">
        <w:rPr>
          <w:rFonts w:hAnsi="新細明體"/>
          <w:color w:val="000000"/>
          <w:lang w:val="es-ES"/>
        </w:rPr>
        <w:t>、填充題</w:t>
      </w:r>
      <w:r w:rsidR="00312BAE" w:rsidRPr="008E7C65">
        <w:rPr>
          <w:color w:val="000000"/>
          <w:lang w:val="es-ES"/>
        </w:rPr>
        <w:t>(</w:t>
      </w:r>
      <w:r w:rsidR="00312BAE" w:rsidRPr="008E7C65">
        <w:rPr>
          <w:rFonts w:hAnsi="新細明體"/>
          <w:color w:val="000000"/>
          <w:lang w:val="es-ES"/>
        </w:rPr>
        <w:t>每題</w:t>
      </w:r>
      <w:r w:rsidR="00896138" w:rsidRPr="008E7C65">
        <w:rPr>
          <w:color w:val="000000"/>
          <w:lang w:val="es-ES"/>
        </w:rPr>
        <w:t>6</w:t>
      </w:r>
      <w:r w:rsidR="00312BAE" w:rsidRPr="008E7C65">
        <w:rPr>
          <w:rFonts w:hAnsi="新細明體"/>
          <w:color w:val="000000"/>
          <w:lang w:val="es-ES"/>
        </w:rPr>
        <w:t>分，共</w:t>
      </w:r>
      <w:r w:rsidR="00896138" w:rsidRPr="008E7C65">
        <w:rPr>
          <w:color w:val="000000"/>
          <w:lang w:val="es-ES"/>
        </w:rPr>
        <w:t>42</w:t>
      </w:r>
      <w:r w:rsidR="00312BAE" w:rsidRPr="008E7C65">
        <w:rPr>
          <w:rFonts w:hAnsi="新細明體"/>
          <w:color w:val="000000"/>
          <w:lang w:val="es-ES"/>
        </w:rPr>
        <w:t>分</w:t>
      </w:r>
      <w:r w:rsidR="00312BAE" w:rsidRPr="008E7C65">
        <w:rPr>
          <w:color w:val="000000"/>
          <w:lang w:val="es-ES"/>
        </w:rPr>
        <w:t>)</w:t>
      </w:r>
    </w:p>
    <w:p w:rsidR="00DC7F99" w:rsidRPr="008E7C65" w:rsidRDefault="00943D84" w:rsidP="007A3542">
      <w:pPr>
        <w:numPr>
          <w:ilvl w:val="0"/>
          <w:numId w:val="19"/>
        </w:numPr>
      </w:pPr>
      <w:r w:rsidRPr="008E7C65">
        <w:rPr>
          <w:rFonts w:hAnsi="新細明體"/>
          <w:snapToGrid w:val="0"/>
          <w:kern w:val="0"/>
        </w:rPr>
        <w:t xml:space="preserve">設有甲、乙兩紙廠生產三種紙類，甲廠機器每運轉一日可生產　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 xml:space="preserve">　噸　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 xml:space="preserve">　級紙、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 xml:space="preserve">　噸　</w:t>
      </w:r>
      <w:r w:rsidRPr="008E7C65">
        <w:rPr>
          <w:i/>
          <w:snapToGrid w:val="0"/>
          <w:kern w:val="0"/>
        </w:rPr>
        <w:t>B</w:t>
      </w:r>
      <w:r w:rsidRPr="008E7C65">
        <w:rPr>
          <w:rFonts w:hAnsi="新細明體"/>
          <w:snapToGrid w:val="0"/>
          <w:kern w:val="0"/>
        </w:rPr>
        <w:t xml:space="preserve">　級紙、</w:t>
      </w:r>
      <w:r w:rsidRPr="008E7C65">
        <w:rPr>
          <w:snapToGrid w:val="0"/>
          <w:kern w:val="0"/>
        </w:rPr>
        <w:t>5</w:t>
      </w:r>
      <w:r w:rsidRPr="008E7C65">
        <w:rPr>
          <w:rFonts w:hAnsi="新細明體"/>
          <w:snapToGrid w:val="0"/>
          <w:kern w:val="0"/>
        </w:rPr>
        <w:t xml:space="preserve">　噸　</w:t>
      </w:r>
      <w:r w:rsidRPr="008E7C65">
        <w:rPr>
          <w:i/>
          <w:snapToGrid w:val="0"/>
          <w:kern w:val="0"/>
        </w:rPr>
        <w:t>C</w:t>
      </w:r>
      <w:r w:rsidRPr="008E7C65">
        <w:rPr>
          <w:rFonts w:hAnsi="新細明體"/>
          <w:snapToGrid w:val="0"/>
          <w:kern w:val="0"/>
        </w:rPr>
        <w:t xml:space="preserve">　級紙；而乙廠機器每運轉一日可生產　</w:t>
      </w:r>
      <w:r w:rsidRPr="008E7C65">
        <w:rPr>
          <w:snapToGrid w:val="0"/>
          <w:kern w:val="0"/>
        </w:rPr>
        <w:t>3</w:t>
      </w:r>
      <w:r w:rsidRPr="008E7C65">
        <w:rPr>
          <w:rFonts w:hAnsi="新細明體"/>
          <w:snapToGrid w:val="0"/>
          <w:kern w:val="0"/>
        </w:rPr>
        <w:t xml:space="preserve">　噸　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 xml:space="preserve">　級紙、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 xml:space="preserve">　噸　</w:t>
      </w:r>
      <w:r w:rsidRPr="008E7C65">
        <w:rPr>
          <w:i/>
          <w:snapToGrid w:val="0"/>
          <w:kern w:val="0"/>
        </w:rPr>
        <w:t>B</w:t>
      </w:r>
      <w:r w:rsidRPr="008E7C65">
        <w:rPr>
          <w:rFonts w:hAnsi="新細明體"/>
          <w:snapToGrid w:val="0"/>
          <w:kern w:val="0"/>
        </w:rPr>
        <w:t xml:space="preserve">　級紙、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 xml:space="preserve">　噸　</w:t>
      </w:r>
      <w:r w:rsidRPr="008E7C65">
        <w:rPr>
          <w:i/>
          <w:snapToGrid w:val="0"/>
          <w:kern w:val="0"/>
        </w:rPr>
        <w:t>C</w:t>
      </w:r>
      <w:r w:rsidRPr="008E7C65">
        <w:rPr>
          <w:rFonts w:hAnsi="新細明體"/>
          <w:snapToGrid w:val="0"/>
          <w:kern w:val="0"/>
        </w:rPr>
        <w:t xml:space="preserve">　級紙。今有一訂單需　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 xml:space="preserve">　級紙　</w:t>
      </w:r>
      <w:r w:rsidRPr="008E7C65">
        <w:rPr>
          <w:snapToGrid w:val="0"/>
          <w:kern w:val="0"/>
        </w:rPr>
        <w:t>9</w:t>
      </w:r>
      <w:r w:rsidRPr="008E7C65">
        <w:rPr>
          <w:rFonts w:hAnsi="新細明體"/>
          <w:snapToGrid w:val="0"/>
          <w:kern w:val="0"/>
        </w:rPr>
        <w:t xml:space="preserve">　噸、</w:t>
      </w:r>
      <w:r w:rsidRPr="008E7C65">
        <w:rPr>
          <w:i/>
          <w:snapToGrid w:val="0"/>
          <w:kern w:val="0"/>
        </w:rPr>
        <w:t>B</w:t>
      </w:r>
      <w:r w:rsidRPr="008E7C65">
        <w:rPr>
          <w:rFonts w:hAnsi="新細明體"/>
          <w:snapToGrid w:val="0"/>
          <w:kern w:val="0"/>
        </w:rPr>
        <w:t xml:space="preserve">　級紙　</w:t>
      </w:r>
      <w:r w:rsidRPr="008E7C65">
        <w:rPr>
          <w:snapToGrid w:val="0"/>
          <w:kern w:val="0"/>
        </w:rPr>
        <w:t>7</w:t>
      </w:r>
      <w:r w:rsidRPr="008E7C65">
        <w:rPr>
          <w:rFonts w:hAnsi="新細明體"/>
          <w:snapToGrid w:val="0"/>
          <w:kern w:val="0"/>
        </w:rPr>
        <w:t xml:space="preserve">　噸、</w:t>
      </w:r>
      <w:r w:rsidRPr="008E7C65">
        <w:rPr>
          <w:i/>
          <w:snapToGrid w:val="0"/>
          <w:kern w:val="0"/>
        </w:rPr>
        <w:t>C</w:t>
      </w:r>
      <w:r w:rsidRPr="008E7C65">
        <w:rPr>
          <w:rFonts w:hAnsi="新細明體"/>
          <w:snapToGrid w:val="0"/>
          <w:kern w:val="0"/>
        </w:rPr>
        <w:t xml:space="preserve">　級紙　</w:t>
      </w:r>
      <w:r w:rsidRPr="008E7C65">
        <w:rPr>
          <w:snapToGrid w:val="0"/>
          <w:kern w:val="0"/>
        </w:rPr>
        <w:t>20</w:t>
      </w:r>
      <w:r w:rsidRPr="008E7C65">
        <w:rPr>
          <w:rFonts w:hAnsi="新細明體"/>
          <w:snapToGrid w:val="0"/>
          <w:kern w:val="0"/>
        </w:rPr>
        <w:t xml:space="preserve">　噸。已知甲廠運轉一日需花費　</w:t>
      </w:r>
      <w:r w:rsidRPr="008E7C65">
        <w:rPr>
          <w:snapToGrid w:val="0"/>
          <w:kern w:val="0"/>
        </w:rPr>
        <w:t>4</w:t>
      </w:r>
      <w:r w:rsidRPr="008E7C65">
        <w:rPr>
          <w:rFonts w:hAnsi="新細明體"/>
          <w:snapToGrid w:val="0"/>
          <w:kern w:val="0"/>
        </w:rPr>
        <w:t xml:space="preserve">　萬元，乙廠運轉一日需花費　</w:t>
      </w:r>
      <w:r w:rsidRPr="008E7C65">
        <w:rPr>
          <w:snapToGrid w:val="0"/>
          <w:kern w:val="0"/>
        </w:rPr>
        <w:t>3</w:t>
      </w:r>
      <w:r w:rsidRPr="008E7C65">
        <w:rPr>
          <w:rFonts w:hAnsi="新細明體"/>
          <w:snapToGrid w:val="0"/>
          <w:kern w:val="0"/>
        </w:rPr>
        <w:t xml:space="preserve">　萬元，若甲紙廠運轉　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 xml:space="preserve">　日，乙紙廠運轉　</w:t>
      </w:r>
      <w:r w:rsidRPr="008E7C65">
        <w:rPr>
          <w:i/>
          <w:snapToGrid w:val="0"/>
          <w:kern w:val="0"/>
        </w:rPr>
        <w:t>y</w:t>
      </w:r>
      <w:r w:rsidRPr="008E7C65">
        <w:rPr>
          <w:rFonts w:hAnsi="新細明體"/>
          <w:snapToGrid w:val="0"/>
          <w:kern w:val="0"/>
        </w:rPr>
        <w:t xml:space="preserve">　日，能夠使開銷最低，則</w:t>
      </w:r>
      <w:r w:rsidR="00445F3C" w:rsidRPr="008E7C65">
        <w:rPr>
          <w:rFonts w:hAnsi="新細明體"/>
          <w:snapToGrid w:val="0"/>
          <w:kern w:val="0"/>
        </w:rPr>
        <w:t>開銷最低</w:t>
      </w:r>
      <w:r w:rsidR="006F46FD" w:rsidRPr="008E7C65">
        <w:rPr>
          <w:rFonts w:hAnsi="新細明體"/>
          <w:snapToGrid w:val="0"/>
          <w:kern w:val="0"/>
        </w:rPr>
        <w:t>為</w:t>
      </w:r>
      <w:r w:rsidR="0027560C" w:rsidRPr="008E7C65">
        <w:rPr>
          <w:snapToGrid w:val="0"/>
          <w:kern w:val="0"/>
          <w:position w:val="-18"/>
        </w:rPr>
        <w:object w:dxaOrig="1340" w:dyaOrig="440">
          <v:shape id="_x0000_i1042" type="#_x0000_t75" style="width:67.2pt;height:22.2pt" o:ole="">
            <v:imagedata r:id="rId44" o:title=""/>
          </v:shape>
          <o:OLEObject Type="Embed" ProgID="Equation.DSMT4" ShapeID="_x0000_i1042" DrawAspect="Content" ObjectID="_1806754490" r:id="rId45"/>
        </w:object>
      </w:r>
      <w:r w:rsidR="007A130A" w:rsidRPr="008E7C65">
        <w:rPr>
          <w:rFonts w:hAnsi="新細明體"/>
          <w:snapToGrid w:val="0"/>
          <w:kern w:val="0"/>
        </w:rPr>
        <w:t>萬</w:t>
      </w:r>
      <w:r w:rsidR="00445F3C" w:rsidRPr="008E7C65">
        <w:rPr>
          <w:rFonts w:hAnsi="新細明體"/>
          <w:snapToGrid w:val="0"/>
          <w:kern w:val="0"/>
        </w:rPr>
        <w:t>元</w:t>
      </w:r>
      <w:r w:rsidRPr="008E7C65">
        <w:rPr>
          <w:rFonts w:hAnsi="新細明體"/>
          <w:snapToGrid w:val="0"/>
          <w:kern w:val="0"/>
        </w:rPr>
        <w:t>。</w:t>
      </w:r>
    </w:p>
    <w:p w:rsidR="00D80DAC" w:rsidRPr="008E7C65" w:rsidRDefault="00D80DAC" w:rsidP="00D80DAC">
      <w:pPr>
        <w:rPr>
          <w:snapToGrid w:val="0"/>
          <w:kern w:val="0"/>
        </w:rPr>
      </w:pPr>
    </w:p>
    <w:p w:rsidR="003F2E43" w:rsidRPr="008E7C65" w:rsidRDefault="00D80DAC" w:rsidP="007A3542">
      <w:pPr>
        <w:numPr>
          <w:ilvl w:val="0"/>
          <w:numId w:val="19"/>
        </w:numPr>
      </w:pPr>
      <w:r w:rsidRPr="008E7C65">
        <w:rPr>
          <w:snapToGrid w:val="0"/>
          <w:kern w:val="0"/>
        </w:rPr>
        <w:br w:type="page"/>
      </w:r>
      <w:r w:rsidR="005659CF" w:rsidRPr="008E7C65">
        <w:rPr>
          <w:rFonts w:hAnsi="新細明體"/>
          <w:snapToGrid w:val="0"/>
          <w:kern w:val="0"/>
        </w:rPr>
        <w:lastRenderedPageBreak/>
        <w:t>坐標平面上，</w:t>
      </w:r>
      <w:r w:rsidR="005659CF" w:rsidRPr="008E7C65">
        <w:rPr>
          <w:i/>
          <w:snapToGrid w:val="0"/>
          <w:kern w:val="0"/>
        </w:rPr>
        <w:t>A</w:t>
      </w:r>
      <w:r w:rsidR="005659CF" w:rsidRPr="008E7C65">
        <w:rPr>
          <w:rFonts w:hAnsi="新細明體"/>
          <w:snapToGrid w:val="0"/>
          <w:kern w:val="0"/>
        </w:rPr>
        <w:t>（</w:t>
      </w:r>
      <w:r w:rsidR="005659CF" w:rsidRPr="008E7C65">
        <w:rPr>
          <w:snapToGrid w:val="0"/>
          <w:kern w:val="0"/>
        </w:rPr>
        <w:t>3</w:t>
      </w:r>
      <w:r w:rsidR="005659CF" w:rsidRPr="008E7C65">
        <w:rPr>
          <w:rFonts w:hAnsi="新細明體"/>
          <w:snapToGrid w:val="0"/>
          <w:kern w:val="0"/>
        </w:rPr>
        <w:t>，</w:t>
      </w:r>
      <w:r w:rsidR="005659CF" w:rsidRPr="008E7C65">
        <w:rPr>
          <w:snapToGrid w:val="0"/>
          <w:kern w:val="0"/>
        </w:rPr>
        <w:t>8</w:t>
      </w:r>
      <w:r w:rsidR="005659CF" w:rsidRPr="008E7C65">
        <w:rPr>
          <w:rFonts w:hAnsi="新細明體"/>
          <w:snapToGrid w:val="0"/>
          <w:kern w:val="0"/>
        </w:rPr>
        <w:t>），</w:t>
      </w:r>
      <w:r w:rsidR="005659CF" w:rsidRPr="008E7C65">
        <w:rPr>
          <w:i/>
          <w:snapToGrid w:val="0"/>
          <w:kern w:val="0"/>
        </w:rPr>
        <w:t>B</w:t>
      </w:r>
      <w:r w:rsidR="005659CF" w:rsidRPr="008E7C65">
        <w:rPr>
          <w:rFonts w:hAnsi="新細明體"/>
          <w:snapToGrid w:val="0"/>
          <w:kern w:val="0"/>
        </w:rPr>
        <w:t>（－</w:t>
      </w:r>
      <w:r w:rsidR="005659CF" w:rsidRPr="008E7C65">
        <w:rPr>
          <w:snapToGrid w:val="0"/>
          <w:kern w:val="0"/>
        </w:rPr>
        <w:t>3</w:t>
      </w:r>
      <w:r w:rsidR="005659CF" w:rsidRPr="008E7C65">
        <w:rPr>
          <w:rFonts w:hAnsi="新細明體"/>
          <w:snapToGrid w:val="0"/>
          <w:kern w:val="0"/>
        </w:rPr>
        <w:t>，－</w:t>
      </w:r>
      <w:r w:rsidR="005659CF" w:rsidRPr="008E7C65">
        <w:rPr>
          <w:snapToGrid w:val="0"/>
          <w:kern w:val="0"/>
        </w:rPr>
        <w:t>1</w:t>
      </w:r>
      <w:r w:rsidR="005659CF" w:rsidRPr="008E7C65">
        <w:rPr>
          <w:rFonts w:hAnsi="新細明體"/>
          <w:snapToGrid w:val="0"/>
          <w:kern w:val="0"/>
        </w:rPr>
        <w:t>），</w:t>
      </w:r>
      <w:r w:rsidR="005659CF" w:rsidRPr="008E7C65">
        <w:rPr>
          <w:i/>
          <w:snapToGrid w:val="0"/>
          <w:kern w:val="0"/>
        </w:rPr>
        <w:t>C</w:t>
      </w:r>
      <w:r w:rsidR="005659CF" w:rsidRPr="008E7C65">
        <w:rPr>
          <w:rFonts w:hAnsi="新細明體"/>
          <w:snapToGrid w:val="0"/>
          <w:kern w:val="0"/>
        </w:rPr>
        <w:t>（</w:t>
      </w:r>
      <w:r w:rsidR="005659CF" w:rsidRPr="008E7C65">
        <w:rPr>
          <w:snapToGrid w:val="0"/>
          <w:kern w:val="0"/>
        </w:rPr>
        <w:t>7</w:t>
      </w:r>
      <w:r w:rsidR="005659CF" w:rsidRPr="008E7C65">
        <w:rPr>
          <w:rFonts w:hAnsi="新細明體"/>
          <w:snapToGrid w:val="0"/>
          <w:kern w:val="0"/>
        </w:rPr>
        <w:t>，</w:t>
      </w:r>
      <w:r w:rsidR="005659CF" w:rsidRPr="008E7C65">
        <w:rPr>
          <w:snapToGrid w:val="0"/>
          <w:kern w:val="0"/>
        </w:rPr>
        <w:t>4</w:t>
      </w:r>
      <w:r w:rsidR="005659CF" w:rsidRPr="008E7C65">
        <w:rPr>
          <w:rFonts w:hAnsi="新細明體"/>
          <w:snapToGrid w:val="0"/>
          <w:kern w:val="0"/>
        </w:rPr>
        <w:t xml:space="preserve">）。若　</w:t>
      </w:r>
      <w:r w:rsidR="005659CF" w:rsidRPr="008E7C65">
        <w:rPr>
          <w:i/>
          <w:snapToGrid w:val="0"/>
          <w:kern w:val="0"/>
        </w:rPr>
        <w:t>P</w:t>
      </w:r>
      <w:r w:rsidR="005659CF" w:rsidRPr="008E7C65">
        <w:rPr>
          <w:rFonts w:hAnsi="新細明體"/>
          <w:snapToGrid w:val="0"/>
          <w:kern w:val="0"/>
        </w:rPr>
        <w:t>（</w:t>
      </w:r>
      <w:r w:rsidR="005659CF" w:rsidRPr="008E7C65">
        <w:rPr>
          <w:i/>
          <w:snapToGrid w:val="0"/>
          <w:kern w:val="0"/>
        </w:rPr>
        <w:t>t</w:t>
      </w:r>
      <w:r w:rsidR="005659CF" w:rsidRPr="008E7C65">
        <w:rPr>
          <w:rFonts w:hAnsi="新細明體"/>
          <w:snapToGrid w:val="0"/>
          <w:kern w:val="0"/>
        </w:rPr>
        <w:t>，</w:t>
      </w:r>
      <w:r w:rsidR="005659CF" w:rsidRPr="008E7C65">
        <w:rPr>
          <w:snapToGrid w:val="0"/>
          <w:kern w:val="0"/>
        </w:rPr>
        <w:t>2</w:t>
      </w:r>
      <w:r w:rsidR="005659CF" w:rsidRPr="008E7C65">
        <w:rPr>
          <w:i/>
          <w:snapToGrid w:val="0"/>
          <w:kern w:val="0"/>
        </w:rPr>
        <w:t>t</w:t>
      </w:r>
      <w:r w:rsidR="005659CF" w:rsidRPr="008E7C65">
        <w:rPr>
          <w:rFonts w:hAnsi="新細明體"/>
          <w:snapToGrid w:val="0"/>
          <w:kern w:val="0"/>
        </w:rPr>
        <w:t>－</w:t>
      </w:r>
      <w:r w:rsidR="005659CF" w:rsidRPr="008E7C65">
        <w:rPr>
          <w:snapToGrid w:val="0"/>
          <w:kern w:val="0"/>
        </w:rPr>
        <w:t>1</w:t>
      </w:r>
      <w:r w:rsidR="005659CF" w:rsidRPr="008E7C65">
        <w:rPr>
          <w:rFonts w:hAnsi="新細明體"/>
          <w:snapToGrid w:val="0"/>
          <w:kern w:val="0"/>
        </w:rPr>
        <w:t>）為</w:t>
      </w:r>
      <w:r w:rsidR="005659CF" w:rsidRPr="008E7C65">
        <w:rPr>
          <w:rFonts w:ascii="新細明體" w:hAnsi="新細明體"/>
          <w:snapToGrid w:val="0"/>
          <w:kern w:val="0"/>
        </w:rPr>
        <w:t>△</w:t>
      </w:r>
      <w:r w:rsidR="005659CF" w:rsidRPr="008E7C65">
        <w:rPr>
          <w:i/>
          <w:snapToGrid w:val="0"/>
          <w:kern w:val="0"/>
        </w:rPr>
        <w:t>ABC</w:t>
      </w:r>
      <w:r w:rsidR="005659CF" w:rsidRPr="008E7C65">
        <w:rPr>
          <w:rFonts w:hAnsi="新細明體"/>
          <w:snapToGrid w:val="0"/>
          <w:kern w:val="0"/>
        </w:rPr>
        <w:t xml:space="preserve">　的邊上或其內部的動點，則所有</w:t>
      </w:r>
      <w:r w:rsidR="005659CF" w:rsidRPr="008E7C65">
        <w:rPr>
          <w:i/>
          <w:snapToGrid w:val="0"/>
          <w:kern w:val="0"/>
        </w:rPr>
        <w:t>P</w:t>
      </w:r>
      <w:r w:rsidR="005659CF" w:rsidRPr="008E7C65">
        <w:rPr>
          <w:rFonts w:hAnsi="新細明體"/>
          <w:snapToGrid w:val="0"/>
          <w:kern w:val="0"/>
        </w:rPr>
        <w:t>點所成圖形的長度為</w:t>
      </w:r>
      <w:r w:rsidR="00A453C3" w:rsidRPr="008E7C65">
        <w:rPr>
          <w:snapToGrid w:val="0"/>
          <w:kern w:val="0"/>
          <w:position w:val="-20"/>
        </w:rPr>
        <w:object w:dxaOrig="1500" w:dyaOrig="499">
          <v:shape id="_x0000_i1043" type="#_x0000_t75" style="width:75pt;height:25.2pt" o:ole="">
            <v:imagedata r:id="rId46" o:title=""/>
          </v:shape>
          <o:OLEObject Type="Embed" ProgID="Equation.DSMT4" ShapeID="_x0000_i1043" DrawAspect="Content" ObjectID="_1806754491" r:id="rId47"/>
        </w:object>
      </w:r>
      <w:r w:rsidR="005659CF" w:rsidRPr="008E7C65">
        <w:rPr>
          <w:rFonts w:hAnsi="新細明體"/>
          <w:snapToGrid w:val="0"/>
          <w:kern w:val="0"/>
        </w:rPr>
        <w:t>。</w:t>
      </w:r>
    </w:p>
    <w:p w:rsidR="00D80DAC" w:rsidRPr="008E7C65" w:rsidRDefault="00D80DAC" w:rsidP="00D80DAC"/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/>
    <w:p w:rsidR="00852941" w:rsidRPr="008E7C65" w:rsidRDefault="00183EEB" w:rsidP="007A3542">
      <w:pPr>
        <w:numPr>
          <w:ilvl w:val="0"/>
          <w:numId w:val="19"/>
        </w:numPr>
      </w:pPr>
      <w:r w:rsidRPr="008E7C65">
        <w:rPr>
          <w:rFonts w:hAnsi="新細明體"/>
          <w:snapToGrid w:val="0"/>
          <w:kern w:val="0"/>
        </w:rPr>
        <w:t xml:space="preserve">在　</w:t>
      </w:r>
      <w:r w:rsidRPr="008E7C65">
        <w:rPr>
          <w:snapToGrid w:val="0"/>
          <w:kern w:val="0"/>
        </w:rPr>
        <w:t>3</w:t>
      </w:r>
      <w:r w:rsidRPr="008E7C65">
        <w:rPr>
          <w:rFonts w:hAnsi="新細明體"/>
          <w:snapToGrid w:val="0"/>
          <w:kern w:val="0"/>
        </w:rPr>
        <w:t>｜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｜＋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>｜</w:t>
      </w:r>
      <w:r w:rsidRPr="008E7C65">
        <w:rPr>
          <w:i/>
          <w:snapToGrid w:val="0"/>
          <w:kern w:val="0"/>
        </w:rPr>
        <w:t>y</w:t>
      </w:r>
      <w:r w:rsidRPr="008E7C65">
        <w:rPr>
          <w:rFonts w:hAnsi="新細明體"/>
          <w:snapToGrid w:val="0"/>
          <w:kern w:val="0"/>
        </w:rPr>
        <w:t>｜</w:t>
      </w:r>
      <w:r w:rsidRPr="008E7C65">
        <w:rPr>
          <w:snapToGrid w:val="0"/>
          <w:kern w:val="0"/>
        </w:rPr>
        <w:sym w:font="Symbol" w:char="F0A3"/>
      </w:r>
      <w:r w:rsidRPr="008E7C65">
        <w:rPr>
          <w:rFonts w:hAnsi="新細明體"/>
          <w:snapToGrid w:val="0"/>
          <w:kern w:val="0"/>
        </w:rPr>
        <w:t xml:space="preserve">　</w:t>
      </w:r>
      <w:r w:rsidRPr="008E7C65">
        <w:rPr>
          <w:snapToGrid w:val="0"/>
          <w:kern w:val="0"/>
        </w:rPr>
        <w:t>6</w:t>
      </w:r>
      <w:r w:rsidRPr="008E7C65">
        <w:rPr>
          <w:rFonts w:hAnsi="新細明體"/>
          <w:snapToGrid w:val="0"/>
          <w:kern w:val="0"/>
        </w:rPr>
        <w:t xml:space="preserve">　的條件下，</w:t>
      </w:r>
      <w:r w:rsidRPr="008E7C65">
        <w:rPr>
          <w:snapToGrid w:val="0"/>
          <w:kern w:val="0"/>
        </w:rPr>
        <w:t>2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3</w:t>
      </w:r>
      <w:r w:rsidRPr="008E7C65">
        <w:rPr>
          <w:i/>
          <w:snapToGrid w:val="0"/>
          <w:kern w:val="0"/>
        </w:rPr>
        <w:t>y</w:t>
      </w:r>
      <w:r w:rsidRPr="008E7C65">
        <w:rPr>
          <w:rFonts w:hAnsi="新細明體"/>
          <w:snapToGrid w:val="0"/>
          <w:kern w:val="0"/>
        </w:rPr>
        <w:t xml:space="preserve">　的最</w:t>
      </w:r>
      <w:r w:rsidR="0081563B" w:rsidRPr="008E7C65">
        <w:rPr>
          <w:rFonts w:hAnsi="新細明體"/>
          <w:snapToGrid w:val="0"/>
          <w:kern w:val="0"/>
        </w:rPr>
        <w:t>小</w:t>
      </w:r>
      <w:r w:rsidRPr="008E7C65">
        <w:rPr>
          <w:rFonts w:hAnsi="新細明體"/>
          <w:snapToGrid w:val="0"/>
          <w:kern w:val="0"/>
        </w:rPr>
        <w:t>值為</w:t>
      </w:r>
      <w:r w:rsidR="00C23792" w:rsidRPr="008E7C65">
        <w:rPr>
          <w:snapToGrid w:val="0"/>
          <w:kern w:val="0"/>
          <w:position w:val="-18"/>
        </w:rPr>
        <w:object w:dxaOrig="1340" w:dyaOrig="440">
          <v:shape id="_x0000_i1044" type="#_x0000_t75" style="width:67.2pt;height:22.2pt" o:ole="">
            <v:imagedata r:id="rId48" o:title=""/>
          </v:shape>
          <o:OLEObject Type="Embed" ProgID="Equation.DSMT4" ShapeID="_x0000_i1044" DrawAspect="Content" ObjectID="_1806754492" r:id="rId49"/>
        </w:object>
      </w:r>
      <w:r w:rsidRPr="008E7C65">
        <w:rPr>
          <w:rFonts w:hAnsi="新細明體"/>
          <w:snapToGrid w:val="0"/>
          <w:kern w:val="0"/>
        </w:rPr>
        <w:t>。</w:t>
      </w:r>
    </w:p>
    <w:p w:rsidR="00D80DAC" w:rsidRPr="008E7C65" w:rsidRDefault="00D80DAC" w:rsidP="00D80DAC"/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/>
    <w:p w:rsidR="00183EEB" w:rsidRPr="008E7C65" w:rsidRDefault="00AA7AB9" w:rsidP="007A3542">
      <w:pPr>
        <w:numPr>
          <w:ilvl w:val="0"/>
          <w:numId w:val="19"/>
        </w:numPr>
      </w:pPr>
      <w:r w:rsidRPr="008E7C65">
        <w:rPr>
          <w:rFonts w:hAnsi="新細明體"/>
          <w:snapToGrid w:val="0"/>
          <w:kern w:val="0"/>
        </w:rPr>
        <w:t>在不等式組</w:t>
      </w:r>
      <w:r w:rsidRPr="008E7C65">
        <w:rPr>
          <w:snapToGrid w:val="0"/>
          <w:kern w:val="0"/>
          <w:position w:val="-66"/>
        </w:rPr>
        <w:object w:dxaOrig="1880" w:dyaOrig="1440">
          <v:shape id="_x0000_i1045" type="#_x0000_t75" style="width:94.2pt;height:1in" o:ole="">
            <v:imagedata r:id="rId50" o:title=""/>
          </v:shape>
          <o:OLEObject Type="Embed" ProgID="Equation.3" ShapeID="_x0000_i1045" DrawAspect="Content" ObjectID="_1806754493" r:id="rId51"/>
        </w:object>
      </w:r>
      <w:r w:rsidRPr="008E7C65">
        <w:rPr>
          <w:rFonts w:hAnsi="新細明體"/>
          <w:snapToGrid w:val="0"/>
          <w:kern w:val="0"/>
        </w:rPr>
        <w:t xml:space="preserve">的圖形內，試求　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snapToGrid w:val="0"/>
          <w:kern w:val="0"/>
          <w:vertAlign w:val="superscript"/>
        </w:rPr>
        <w:t>2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i/>
          <w:snapToGrid w:val="0"/>
          <w:kern w:val="0"/>
        </w:rPr>
        <w:t>y</w:t>
      </w:r>
      <w:r w:rsidRPr="008E7C65">
        <w:rPr>
          <w:snapToGrid w:val="0"/>
          <w:kern w:val="0"/>
          <w:vertAlign w:val="superscript"/>
        </w:rPr>
        <w:t>2</w:t>
      </w:r>
      <w:r w:rsidRPr="008E7C65">
        <w:rPr>
          <w:rFonts w:hAnsi="新細明體"/>
          <w:snapToGrid w:val="0"/>
          <w:kern w:val="0"/>
        </w:rPr>
        <w:t xml:space="preserve">　的最小值為</w:t>
      </w:r>
      <w:r w:rsidR="00C23792" w:rsidRPr="008E7C65">
        <w:rPr>
          <w:snapToGrid w:val="0"/>
          <w:kern w:val="0"/>
          <w:position w:val="-36"/>
        </w:rPr>
        <w:object w:dxaOrig="1420" w:dyaOrig="780">
          <v:shape id="_x0000_i1046" type="#_x0000_t75" style="width:70.8pt;height:39pt" o:ole="">
            <v:imagedata r:id="rId52" o:title=""/>
          </v:shape>
          <o:OLEObject Type="Embed" ProgID="Equation.DSMT4" ShapeID="_x0000_i1046" DrawAspect="Content" ObjectID="_1806754494" r:id="rId53"/>
        </w:object>
      </w:r>
      <w:r w:rsidRPr="008E7C65">
        <w:rPr>
          <w:rFonts w:hAnsi="新細明體"/>
          <w:snapToGrid w:val="0"/>
          <w:kern w:val="0"/>
        </w:rPr>
        <w:t>。</w:t>
      </w:r>
    </w:p>
    <w:p w:rsidR="00D80DAC" w:rsidRPr="008E7C65" w:rsidRDefault="00D80DAC" w:rsidP="00D80DAC"/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/>
    <w:p w:rsidR="00502A36" w:rsidRPr="008E7C65" w:rsidRDefault="00502A36" w:rsidP="007A3542">
      <w:pPr>
        <w:numPr>
          <w:ilvl w:val="0"/>
          <w:numId w:val="19"/>
        </w:numPr>
      </w:pPr>
      <w:r w:rsidRPr="008E7C65">
        <w:rPr>
          <w:rFonts w:hAnsi="新細明體"/>
          <w:snapToGrid w:val="0"/>
          <w:kern w:val="0"/>
        </w:rPr>
        <w:t>設三次方程式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snapToGrid w:val="0"/>
          <w:kern w:val="0"/>
          <w:vertAlign w:val="superscript"/>
        </w:rPr>
        <w:t>3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3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52</w:t>
      </w:r>
      <w:r w:rsidRPr="008E7C65">
        <w:rPr>
          <w:rFonts w:hAnsi="新細明體"/>
          <w:snapToGrid w:val="0"/>
          <w:kern w:val="0"/>
        </w:rPr>
        <w:t>＝</w:t>
      </w:r>
      <w:r w:rsidRPr="008E7C65">
        <w:rPr>
          <w:snapToGrid w:val="0"/>
          <w:kern w:val="0"/>
        </w:rPr>
        <w:t>0</w:t>
      </w:r>
      <w:r w:rsidRPr="008E7C65">
        <w:rPr>
          <w:rFonts w:hAnsi="新細明體"/>
          <w:snapToGrid w:val="0"/>
          <w:kern w:val="0"/>
        </w:rPr>
        <w:t xml:space="preserve">有兩個複數根　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3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i/>
          <w:snapToGrid w:val="0"/>
          <w:kern w:val="0"/>
        </w:rPr>
        <w:t>bi</w:t>
      </w:r>
      <w:r w:rsidRPr="008E7C65">
        <w:rPr>
          <w:rFonts w:hAnsi="新細明體"/>
          <w:snapToGrid w:val="0"/>
          <w:kern w:val="0"/>
        </w:rPr>
        <w:t>，其中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i/>
          <w:snapToGrid w:val="0"/>
          <w:kern w:val="0"/>
        </w:rPr>
        <w:t>b</w:t>
      </w:r>
      <w:r w:rsidRPr="008E7C65">
        <w:rPr>
          <w:rFonts w:hAnsi="新細明體"/>
          <w:snapToGrid w:val="0"/>
          <w:kern w:val="0"/>
        </w:rPr>
        <w:t>是不為</w:t>
      </w:r>
      <w:r w:rsidRPr="008E7C65">
        <w:rPr>
          <w:snapToGrid w:val="0"/>
          <w:kern w:val="0"/>
        </w:rPr>
        <w:t>0</w:t>
      </w:r>
      <w:r w:rsidRPr="008E7C65">
        <w:rPr>
          <w:rFonts w:hAnsi="新細明體"/>
          <w:snapToGrid w:val="0"/>
          <w:kern w:val="0"/>
        </w:rPr>
        <w:t>的實數，則它的實根為</w:t>
      </w:r>
      <w:r w:rsidR="00C42DBD" w:rsidRPr="008E7C65">
        <w:rPr>
          <w:snapToGrid w:val="0"/>
          <w:kern w:val="0"/>
          <w:position w:val="-18"/>
        </w:rPr>
        <w:object w:dxaOrig="1400" w:dyaOrig="440">
          <v:shape id="_x0000_i1047" type="#_x0000_t75" style="width:70.2pt;height:22.2pt" o:ole="">
            <v:imagedata r:id="rId54" o:title=""/>
          </v:shape>
          <o:OLEObject Type="Embed" ProgID="Equation.DSMT4" ShapeID="_x0000_i1047" DrawAspect="Content" ObjectID="_1806754495" r:id="rId55"/>
        </w:object>
      </w:r>
      <w:r w:rsidRPr="008E7C65">
        <w:rPr>
          <w:rFonts w:hAnsi="新細明體"/>
          <w:snapToGrid w:val="0"/>
          <w:kern w:val="0"/>
        </w:rPr>
        <w:t>。</w:t>
      </w:r>
    </w:p>
    <w:p w:rsidR="00D80DAC" w:rsidRPr="008E7C65" w:rsidRDefault="00D80DAC" w:rsidP="00D80DAC"/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/>
    <w:p w:rsidR="00EA0192" w:rsidRPr="008E7C65" w:rsidRDefault="00E1748E" w:rsidP="007A3542">
      <w:pPr>
        <w:numPr>
          <w:ilvl w:val="0"/>
          <w:numId w:val="19"/>
        </w:numPr>
      </w:pPr>
      <w:r w:rsidRPr="008E7C65">
        <w:rPr>
          <w:rFonts w:hAnsi="新細明體"/>
          <w:snapToGrid w:val="0"/>
          <w:kern w:val="0"/>
        </w:rPr>
        <w:t>設</w:t>
      </w:r>
      <w:r w:rsidRPr="008E7C65">
        <w:rPr>
          <w:i/>
          <w:snapToGrid w:val="0"/>
          <w:kern w:val="0"/>
        </w:rPr>
        <w:t>k</w:t>
      </w:r>
      <w:r w:rsidRPr="008E7C65">
        <w:rPr>
          <w:rFonts w:hAnsi="新細明體"/>
          <w:snapToGrid w:val="0"/>
          <w:kern w:val="0"/>
        </w:rPr>
        <w:t>為實數，</w:t>
      </w:r>
      <w:r w:rsidRPr="008E7C65">
        <w:rPr>
          <w:i/>
          <w:snapToGrid w:val="0"/>
          <w:kern w:val="0"/>
        </w:rPr>
        <w:t xml:space="preserve">k </w:t>
      </w:r>
      <w:r w:rsidRPr="008E7C65">
        <w:rPr>
          <w:snapToGrid w:val="0"/>
          <w:kern w:val="0"/>
        </w:rPr>
        <w:t>&lt; 0</w:t>
      </w:r>
      <w:r w:rsidRPr="008E7C65">
        <w:rPr>
          <w:rFonts w:hAnsi="新細明體"/>
          <w:snapToGrid w:val="0"/>
          <w:kern w:val="0"/>
        </w:rPr>
        <w:t>，且二次函數</w:t>
      </w:r>
      <w:r w:rsidRPr="008E7C65">
        <w:rPr>
          <w:i/>
          <w:snapToGrid w:val="0"/>
          <w:kern w:val="0"/>
        </w:rPr>
        <w:t>y</w:t>
      </w:r>
      <w:r w:rsidRPr="008E7C65">
        <w:rPr>
          <w:rFonts w:hAnsi="新細明體"/>
          <w:snapToGrid w:val="0"/>
          <w:kern w:val="0"/>
        </w:rPr>
        <w:t>＝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snapToGrid w:val="0"/>
          <w:kern w:val="0"/>
          <w:vertAlign w:val="superscript"/>
        </w:rPr>
        <w:t>2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i/>
          <w:snapToGrid w:val="0"/>
          <w:kern w:val="0"/>
        </w:rPr>
        <w:t>k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i/>
          <w:snapToGrid w:val="0"/>
          <w:kern w:val="0"/>
        </w:rPr>
        <w:t>k</w:t>
      </w:r>
      <w:r w:rsidR="00741102" w:rsidRPr="008E7C65">
        <w:rPr>
          <w:i/>
          <w:snapToGrid w:val="0"/>
          <w:kern w:val="0"/>
        </w:rPr>
        <w:t xml:space="preserve"> </w:t>
      </w:r>
      <w:r w:rsidRPr="008E7C65">
        <w:rPr>
          <w:rFonts w:hAnsi="新細明體"/>
          <w:snapToGrid w:val="0"/>
          <w:kern w:val="0"/>
        </w:rPr>
        <w:t>交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軸於</w:t>
      </w:r>
      <w:r w:rsidRPr="008E7C65">
        <w:rPr>
          <w:i/>
          <w:snapToGrid w:val="0"/>
          <w:kern w:val="0"/>
        </w:rPr>
        <w:t>A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i/>
          <w:snapToGrid w:val="0"/>
          <w:kern w:val="0"/>
        </w:rPr>
        <w:t>B</w:t>
      </w:r>
      <w:r w:rsidRPr="008E7C65">
        <w:rPr>
          <w:rFonts w:hAnsi="新細明體"/>
          <w:snapToGrid w:val="0"/>
          <w:kern w:val="0"/>
        </w:rPr>
        <w:t>兩點，若</w:t>
      </w:r>
      <w:r w:rsidRPr="008E7C65">
        <w:rPr>
          <w:snapToGrid w:val="0"/>
          <w:kern w:val="0"/>
          <w:position w:val="-4"/>
        </w:rPr>
        <w:object w:dxaOrig="400" w:dyaOrig="320">
          <v:shape id="_x0000_i1025_BR267" o:spid="_x0000_i1048" type="#_x0000_t75" style="width:19.8pt;height:15.6pt" o:ole="">
            <v:imagedata r:id="rId56" o:title=""/>
          </v:shape>
          <o:OLEObject Type="Embed" ProgID="Equation.3" ShapeID="_x0000_i1025_BR267" DrawAspect="Content" ObjectID="_1806754496" r:id="rId57"/>
        </w:object>
      </w:r>
      <w:r w:rsidRPr="008E7C65">
        <w:rPr>
          <w:rFonts w:hAnsi="新細明體"/>
          <w:snapToGrid w:val="0"/>
          <w:kern w:val="0"/>
        </w:rPr>
        <w:t>＝</w:t>
      </w:r>
      <w:r w:rsidRPr="008E7C65">
        <w:rPr>
          <w:snapToGrid w:val="0"/>
          <w:kern w:val="0"/>
          <w:position w:val="-8"/>
        </w:rPr>
        <w:object w:dxaOrig="480" w:dyaOrig="360">
          <v:shape id="_x0000_i1026_BR267" o:spid="_x0000_i1049" type="#_x0000_t75" style="width:24pt;height:18pt" o:ole="">
            <v:imagedata r:id="rId58" o:title=""/>
          </v:shape>
          <o:OLEObject Type="Embed" ProgID="Equation.3" ShapeID="_x0000_i1026_BR267" DrawAspect="Content" ObjectID="_1806754497" r:id="rId59"/>
        </w:object>
      </w:r>
      <w:r w:rsidRPr="008E7C65">
        <w:rPr>
          <w:rFonts w:hAnsi="新細明體"/>
          <w:snapToGrid w:val="0"/>
          <w:kern w:val="0"/>
        </w:rPr>
        <w:t xml:space="preserve">，則　</w:t>
      </w:r>
      <w:r w:rsidRPr="008E7C65">
        <w:rPr>
          <w:i/>
          <w:snapToGrid w:val="0"/>
          <w:kern w:val="0"/>
        </w:rPr>
        <w:t>k</w:t>
      </w:r>
      <w:r w:rsidRPr="008E7C65">
        <w:rPr>
          <w:rFonts w:hAnsi="新細明體"/>
          <w:snapToGrid w:val="0"/>
          <w:kern w:val="0"/>
        </w:rPr>
        <w:t>＝</w:t>
      </w:r>
      <w:r w:rsidR="00C42DBD" w:rsidRPr="008E7C65">
        <w:rPr>
          <w:snapToGrid w:val="0"/>
          <w:kern w:val="0"/>
          <w:position w:val="-18"/>
        </w:rPr>
        <w:object w:dxaOrig="1400" w:dyaOrig="440">
          <v:shape id="_x0000_i1050" type="#_x0000_t75" style="width:70.2pt;height:22.2pt" o:ole="">
            <v:imagedata r:id="rId60" o:title=""/>
          </v:shape>
          <o:OLEObject Type="Embed" ProgID="Equation.DSMT4" ShapeID="_x0000_i1050" DrawAspect="Content" ObjectID="_1806754498" r:id="rId61"/>
        </w:object>
      </w:r>
      <w:r w:rsidRPr="008E7C65">
        <w:rPr>
          <w:rFonts w:hAnsi="新細明體"/>
          <w:snapToGrid w:val="0"/>
          <w:kern w:val="0"/>
        </w:rPr>
        <w:t>。</w:t>
      </w:r>
    </w:p>
    <w:p w:rsidR="00D80DAC" w:rsidRPr="008E7C65" w:rsidRDefault="00D80DAC" w:rsidP="00D80DAC"/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>
      <w:pPr>
        <w:rPr>
          <w:snapToGrid w:val="0"/>
          <w:kern w:val="0"/>
        </w:rPr>
      </w:pPr>
    </w:p>
    <w:p w:rsidR="00D80DAC" w:rsidRPr="008E7C65" w:rsidRDefault="00D80DAC" w:rsidP="00D80DAC"/>
    <w:p w:rsidR="00AF0884" w:rsidRPr="008E7C65" w:rsidRDefault="001D1207" w:rsidP="007A3542">
      <w:pPr>
        <w:numPr>
          <w:ilvl w:val="0"/>
          <w:numId w:val="19"/>
        </w:numPr>
      </w:pPr>
      <w:r w:rsidRPr="008E7C65">
        <w:rPr>
          <w:rFonts w:hAnsi="新細明體"/>
          <w:snapToGrid w:val="0"/>
          <w:kern w:val="0"/>
        </w:rPr>
        <w:t xml:space="preserve">已知一實係數四次方程式的其中兩根為　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，</w:t>
      </w:r>
      <w:r w:rsidRPr="008E7C65">
        <w:rPr>
          <w:snapToGrid w:val="0"/>
          <w:kern w:val="0"/>
        </w:rPr>
        <w:t>1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2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，</w:t>
      </w:r>
      <w:r w:rsidR="00FC2065" w:rsidRPr="008E7C65">
        <w:rPr>
          <w:rFonts w:hAnsi="新細明體"/>
          <w:snapToGrid w:val="0"/>
          <w:kern w:val="0"/>
        </w:rPr>
        <w:t>此方程式</w:t>
      </w:r>
      <w:r w:rsidR="00FC2065" w:rsidRPr="008E7C65">
        <w:rPr>
          <w:rFonts w:hAnsi="新細明體"/>
          <w:snapToGrid w:val="0"/>
          <w:color w:val="003300"/>
          <w:kern w:val="0"/>
        </w:rPr>
        <w:t>領導係數為</w:t>
      </w:r>
      <w:r w:rsidR="00FC2065" w:rsidRPr="008E7C65">
        <w:rPr>
          <w:snapToGrid w:val="0"/>
          <w:color w:val="003300"/>
          <w:kern w:val="0"/>
        </w:rPr>
        <w:t>1</w:t>
      </w:r>
      <w:r w:rsidR="00FC2065"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rFonts w:hAnsi="新細明體"/>
          <w:snapToGrid w:val="0"/>
          <w:kern w:val="0"/>
        </w:rPr>
        <w:t>則此方程式</w:t>
      </w:r>
      <w:r w:rsidR="00FC2065" w:rsidRPr="008E7C65">
        <w:rPr>
          <w:rFonts w:hAnsi="新細明體"/>
          <w:snapToGrid w:val="0"/>
          <w:kern w:val="0"/>
        </w:rPr>
        <w:t>的常數項為</w:t>
      </w:r>
      <w:r w:rsidR="00962C1D" w:rsidRPr="008E7C65">
        <w:rPr>
          <w:snapToGrid w:val="0"/>
          <w:kern w:val="0"/>
          <w:position w:val="-18"/>
        </w:rPr>
        <w:object w:dxaOrig="960" w:dyaOrig="440">
          <v:shape id="_x0000_i1051" type="#_x0000_t75" style="width:48pt;height:22.2pt" o:ole="">
            <v:imagedata r:id="rId62" o:title=""/>
          </v:shape>
          <o:OLEObject Type="Embed" ProgID="Equation.DSMT4" ShapeID="_x0000_i1051" DrawAspect="Content" ObjectID="_1806754499" r:id="rId63"/>
        </w:object>
      </w:r>
      <w:r w:rsidR="00FC2065" w:rsidRPr="008E7C65">
        <w:rPr>
          <w:rFonts w:hAnsi="新細明體"/>
          <w:snapToGrid w:val="0"/>
          <w:kern w:val="0"/>
        </w:rPr>
        <w:t>。</w:t>
      </w:r>
    </w:p>
    <w:p w:rsidR="0020144A" w:rsidRPr="008E7C65" w:rsidRDefault="0020144A" w:rsidP="002F6106"/>
    <w:p w:rsidR="00B61F32" w:rsidRPr="008E7C65" w:rsidRDefault="00B61F32" w:rsidP="002F6106"/>
    <w:p w:rsidR="002F53A4" w:rsidRPr="008E7C65" w:rsidRDefault="00B61F32" w:rsidP="002F53A4">
      <w:pPr>
        <w:rPr>
          <w:color w:val="000000"/>
          <w:sz w:val="54"/>
        </w:rPr>
      </w:pPr>
      <w:r w:rsidRPr="008E7C65">
        <w:br w:type="page"/>
      </w:r>
      <w:r w:rsidR="002F53A4" w:rsidRPr="008E7C65">
        <w:rPr>
          <w:rFonts w:hAnsi="新細明體"/>
          <w:color w:val="000000"/>
          <w:sz w:val="54"/>
        </w:rPr>
        <w:lastRenderedPageBreak/>
        <w:t>解答</w:t>
      </w:r>
    </w:p>
    <w:p w:rsidR="002F53A4" w:rsidRPr="008E7C65" w:rsidRDefault="002F53A4" w:rsidP="002F53A4">
      <w:bookmarkStart w:id="2" w:name="W_2fb10940f1d04e55bd616baa18241b3f"/>
      <w:r w:rsidRPr="008E7C65">
        <w:rPr>
          <w:rFonts w:hAnsi="新細明體"/>
        </w:rPr>
        <w:t>一、是非題</w:t>
      </w:r>
    </w:p>
    <w:p w:rsidR="002F53A4" w:rsidRPr="008E7C65" w:rsidRDefault="002F53A4" w:rsidP="009F0BCC">
      <w:pPr>
        <w:numPr>
          <w:ilvl w:val="0"/>
          <w:numId w:val="25"/>
        </w:numPr>
        <w:rPr>
          <w:color w:val="000000"/>
        </w:rPr>
      </w:pPr>
      <w:r w:rsidRPr="008E7C65">
        <w:rPr>
          <w:color w:val="000000"/>
        </w:rPr>
        <w:t>2 (</w:t>
      </w:r>
      <w:r w:rsidRPr="008E7C65">
        <w:rPr>
          <w:rFonts w:hAnsi="新細明體"/>
          <w:color w:val="000000"/>
        </w:rPr>
        <w:t>╳</w:t>
      </w:r>
      <w:r w:rsidRPr="008E7C65">
        <w:rPr>
          <w:color w:val="000000"/>
        </w:rPr>
        <w:t>)</w:t>
      </w:r>
    </w:p>
    <w:p w:rsidR="002F53A4" w:rsidRPr="008E7C65" w:rsidRDefault="00292419" w:rsidP="002F53A4">
      <w:pPr>
        <w:numPr>
          <w:ilvl w:val="0"/>
          <w:numId w:val="25"/>
        </w:numPr>
        <w:rPr>
          <w:color w:val="000000"/>
        </w:rPr>
      </w:pPr>
      <w:r>
        <w:rPr>
          <w:rFonts w:hint="eastAsia"/>
          <w:color w:val="000000"/>
        </w:rPr>
        <w:t>1</w:t>
      </w:r>
      <w:r w:rsidR="002F53A4" w:rsidRPr="008E7C65">
        <w:rPr>
          <w:color w:val="000000"/>
        </w:rPr>
        <w:t xml:space="preserve"> (</w:t>
      </w:r>
      <w:r w:rsidR="00BF6706" w:rsidRPr="008E7C65">
        <w:rPr>
          <w:color w:val="000000"/>
        </w:rPr>
        <w:t>○</w:t>
      </w:r>
      <w:r w:rsidR="002F53A4" w:rsidRPr="008E7C65">
        <w:rPr>
          <w:color w:val="000000"/>
        </w:rPr>
        <w:t>)</w:t>
      </w:r>
    </w:p>
    <w:p w:rsidR="002F53A4" w:rsidRPr="008E7C65" w:rsidRDefault="002F53A4" w:rsidP="002F53A4">
      <w:pPr>
        <w:numPr>
          <w:ilvl w:val="0"/>
          <w:numId w:val="25"/>
        </w:numPr>
        <w:rPr>
          <w:color w:val="000000"/>
        </w:rPr>
      </w:pPr>
      <w:r w:rsidRPr="008E7C65">
        <w:rPr>
          <w:color w:val="000000"/>
        </w:rPr>
        <w:t>1 (○)</w:t>
      </w:r>
    </w:p>
    <w:p w:rsidR="002F53A4" w:rsidRPr="008E7C65" w:rsidRDefault="002F53A4" w:rsidP="002F53A4">
      <w:pPr>
        <w:numPr>
          <w:ilvl w:val="0"/>
          <w:numId w:val="25"/>
        </w:numPr>
        <w:rPr>
          <w:color w:val="000000"/>
        </w:rPr>
      </w:pPr>
      <w:r w:rsidRPr="008E7C65">
        <w:rPr>
          <w:color w:val="000000"/>
        </w:rPr>
        <w:t>1 (○)</w:t>
      </w:r>
    </w:p>
    <w:p w:rsidR="002F53A4" w:rsidRPr="008E7C65" w:rsidRDefault="002F53A4" w:rsidP="002F53A4">
      <w:pPr>
        <w:numPr>
          <w:ilvl w:val="0"/>
          <w:numId w:val="25"/>
        </w:numPr>
        <w:rPr>
          <w:color w:val="000000"/>
        </w:rPr>
      </w:pPr>
      <w:r w:rsidRPr="008E7C65">
        <w:rPr>
          <w:color w:val="000000"/>
        </w:rPr>
        <w:t>1 (○)</w:t>
      </w:r>
    </w:p>
    <w:p w:rsidR="002F53A4" w:rsidRPr="008E7C65" w:rsidRDefault="002F53A4" w:rsidP="002F53A4"/>
    <w:p w:rsidR="002F53A4" w:rsidRPr="008E7C65" w:rsidRDefault="002F53A4" w:rsidP="002F53A4"/>
    <w:p w:rsidR="002F53A4" w:rsidRPr="008E7C65" w:rsidRDefault="002F53A4" w:rsidP="002F53A4">
      <w:r w:rsidRPr="008E7C65">
        <w:rPr>
          <w:rFonts w:hAnsi="新細明體"/>
        </w:rPr>
        <w:t>二、單選題</w:t>
      </w:r>
    </w:p>
    <w:p w:rsidR="002F53A4" w:rsidRPr="008E7C65" w:rsidRDefault="00234141" w:rsidP="002F53A4">
      <w:pPr>
        <w:numPr>
          <w:ilvl w:val="0"/>
          <w:numId w:val="25"/>
        </w:numPr>
      </w:pPr>
      <w:bookmarkStart w:id="3" w:name="W_92ed2a882a3c4d85917d7b32ff4a81d2"/>
      <w:bookmarkEnd w:id="2"/>
      <w:r w:rsidRPr="008E7C65">
        <w:rPr>
          <w:snapToGrid w:val="0"/>
          <w:color w:val="0000FF"/>
          <w:kern w:val="0"/>
        </w:rPr>
        <w:t>(3)</w:t>
      </w:r>
    </w:p>
    <w:p w:rsidR="002F53A4" w:rsidRPr="008E7C65" w:rsidRDefault="00FC2036" w:rsidP="002F53A4">
      <w:pPr>
        <w:numPr>
          <w:ilvl w:val="0"/>
          <w:numId w:val="25"/>
        </w:numPr>
      </w:pPr>
      <w:r w:rsidRPr="008E7C65">
        <w:rPr>
          <w:snapToGrid w:val="0"/>
          <w:color w:val="0000FF"/>
          <w:kern w:val="0"/>
        </w:rPr>
        <w:t>(2)</w:t>
      </w:r>
    </w:p>
    <w:p w:rsidR="002F53A4" w:rsidRPr="008E7C65" w:rsidRDefault="00FC2036" w:rsidP="002F53A4">
      <w:pPr>
        <w:numPr>
          <w:ilvl w:val="0"/>
          <w:numId w:val="25"/>
        </w:numPr>
      </w:pPr>
      <w:r w:rsidRPr="008E7C65">
        <w:rPr>
          <w:snapToGrid w:val="0"/>
          <w:color w:val="0000FF"/>
          <w:kern w:val="0"/>
        </w:rPr>
        <w:t>(2)</w:t>
      </w:r>
    </w:p>
    <w:p w:rsidR="002F53A4" w:rsidRPr="008E7C65" w:rsidRDefault="00234141" w:rsidP="002F53A4">
      <w:pPr>
        <w:numPr>
          <w:ilvl w:val="0"/>
          <w:numId w:val="25"/>
        </w:numPr>
      </w:pPr>
      <w:r w:rsidRPr="008E7C65">
        <w:rPr>
          <w:snapToGrid w:val="0"/>
          <w:color w:val="0000FF"/>
          <w:kern w:val="0"/>
        </w:rPr>
        <w:t>(4)</w:t>
      </w:r>
      <w:bookmarkEnd w:id="3"/>
    </w:p>
    <w:p w:rsidR="002F53A4" w:rsidRPr="008E7C65" w:rsidRDefault="002F53A4" w:rsidP="002F53A4">
      <w:pPr>
        <w:rPr>
          <w:snapToGrid w:val="0"/>
          <w:color w:val="0000FF"/>
          <w:kern w:val="0"/>
        </w:rPr>
      </w:pPr>
    </w:p>
    <w:p w:rsidR="002F53A4" w:rsidRPr="008E7C65" w:rsidRDefault="002F53A4" w:rsidP="002F53A4">
      <w:r w:rsidRPr="008E7C65">
        <w:rPr>
          <w:rFonts w:hAnsi="新細明體"/>
        </w:rPr>
        <w:t>三、多選題</w:t>
      </w:r>
    </w:p>
    <w:p w:rsidR="002F53A4" w:rsidRPr="008E7C65" w:rsidRDefault="00FC2036" w:rsidP="002F53A4">
      <w:pPr>
        <w:numPr>
          <w:ilvl w:val="0"/>
          <w:numId w:val="25"/>
        </w:numPr>
      </w:pPr>
      <w:bookmarkStart w:id="4" w:name="W_4b6523c468c34ae8a0fb8dfec593231f"/>
      <w:r w:rsidRPr="008E7C65">
        <w:rPr>
          <w:snapToGrid w:val="0"/>
          <w:color w:val="0000FF"/>
          <w:kern w:val="0"/>
        </w:rPr>
        <w:t>(2)</w:t>
      </w:r>
      <w:r w:rsidR="00234141" w:rsidRPr="008E7C65">
        <w:rPr>
          <w:snapToGrid w:val="0"/>
          <w:color w:val="0000FF"/>
          <w:kern w:val="0"/>
        </w:rPr>
        <w:t>(3)(4)</w:t>
      </w:r>
      <w:bookmarkEnd w:id="4"/>
    </w:p>
    <w:p w:rsidR="002F53A4" w:rsidRPr="008E7C65" w:rsidRDefault="00811801" w:rsidP="002F53A4">
      <w:pPr>
        <w:numPr>
          <w:ilvl w:val="0"/>
          <w:numId w:val="25"/>
        </w:numPr>
      </w:pPr>
      <w:bookmarkStart w:id="5" w:name="W_0a72a61de93c41579525777e8588ba3e"/>
      <w:r w:rsidRPr="008E7C65">
        <w:rPr>
          <w:snapToGrid w:val="0"/>
          <w:color w:val="0000FF"/>
          <w:kern w:val="0"/>
        </w:rPr>
        <w:t>(1)</w:t>
      </w:r>
      <w:r w:rsidR="00234141" w:rsidRPr="008E7C65">
        <w:rPr>
          <w:snapToGrid w:val="0"/>
          <w:color w:val="0000FF"/>
          <w:kern w:val="0"/>
        </w:rPr>
        <w:t>(4)</w:t>
      </w:r>
      <w:bookmarkEnd w:id="5"/>
    </w:p>
    <w:p w:rsidR="002F53A4" w:rsidRPr="008E7C65" w:rsidRDefault="00811801" w:rsidP="002F53A4">
      <w:pPr>
        <w:numPr>
          <w:ilvl w:val="0"/>
          <w:numId w:val="25"/>
        </w:numPr>
      </w:pPr>
      <w:bookmarkStart w:id="6" w:name="W_9b2c0cfa491b40db9c2a7c6f0c10758c"/>
      <w:r w:rsidRPr="008E7C65">
        <w:rPr>
          <w:snapToGrid w:val="0"/>
          <w:color w:val="0000FF"/>
          <w:kern w:val="0"/>
        </w:rPr>
        <w:t>(1)</w:t>
      </w:r>
      <w:r w:rsidR="00234141" w:rsidRPr="008E7C65">
        <w:rPr>
          <w:snapToGrid w:val="0"/>
          <w:color w:val="0000FF"/>
          <w:kern w:val="0"/>
        </w:rPr>
        <w:t>(4)(5)</w:t>
      </w:r>
      <w:bookmarkEnd w:id="6"/>
    </w:p>
    <w:p w:rsidR="002F53A4" w:rsidRPr="008E7C65" w:rsidRDefault="00FC2036" w:rsidP="002F53A4">
      <w:pPr>
        <w:numPr>
          <w:ilvl w:val="0"/>
          <w:numId w:val="25"/>
        </w:numPr>
      </w:pPr>
      <w:r w:rsidRPr="008E7C65">
        <w:rPr>
          <w:snapToGrid w:val="0"/>
          <w:color w:val="0000FF"/>
          <w:kern w:val="0"/>
        </w:rPr>
        <w:t>(2)</w:t>
      </w:r>
      <w:r w:rsidR="00234141" w:rsidRPr="008E7C65">
        <w:rPr>
          <w:snapToGrid w:val="0"/>
          <w:color w:val="0000FF"/>
          <w:kern w:val="0"/>
        </w:rPr>
        <w:t>(3)(4)</w:t>
      </w:r>
    </w:p>
    <w:p w:rsidR="002F53A4" w:rsidRPr="008E7C65" w:rsidRDefault="002F53A4" w:rsidP="002F53A4"/>
    <w:p w:rsidR="002F53A4" w:rsidRPr="008E7C65" w:rsidRDefault="002F53A4" w:rsidP="002F53A4"/>
    <w:p w:rsidR="002F53A4" w:rsidRPr="008E7C65" w:rsidRDefault="002F53A4" w:rsidP="002F53A4">
      <w:r w:rsidRPr="008E7C65">
        <w:rPr>
          <w:rFonts w:hAnsi="新細明體"/>
        </w:rPr>
        <w:t>四、填充題</w:t>
      </w:r>
    </w:p>
    <w:p w:rsidR="002F53A4" w:rsidRPr="008E7C65" w:rsidRDefault="002F53A4" w:rsidP="002F53A4">
      <w:pPr>
        <w:numPr>
          <w:ilvl w:val="0"/>
          <w:numId w:val="22"/>
        </w:numPr>
      </w:pPr>
      <w:r w:rsidRPr="008E7C65">
        <w:t>23</w:t>
      </w:r>
    </w:p>
    <w:bookmarkStart w:id="7" w:name="W_acd09e16dbb749a2b37cec55e900ff3d"/>
    <w:p w:rsidR="002F53A4" w:rsidRPr="008E7C65" w:rsidRDefault="002F53A4" w:rsidP="002F53A4">
      <w:pPr>
        <w:numPr>
          <w:ilvl w:val="0"/>
          <w:numId w:val="22"/>
        </w:numPr>
      </w:pPr>
      <w:r w:rsidRPr="008E7C65">
        <w:rPr>
          <w:snapToGrid w:val="0"/>
          <w:color w:val="0000FF"/>
          <w:kern w:val="0"/>
          <w:position w:val="-8"/>
        </w:rPr>
        <w:object w:dxaOrig="480" w:dyaOrig="360">
          <v:shape id="_x0000_i1052" type="#_x0000_t75" style="width:24pt;height:18pt" o:ole="">
            <v:imagedata r:id="rId64" o:title=""/>
          </v:shape>
          <o:OLEObject Type="Embed" ProgID="Equation.DSMT4" ShapeID="_x0000_i1052" DrawAspect="Content" ObjectID="_1806754500" r:id="rId65"/>
        </w:object>
      </w:r>
      <w:bookmarkEnd w:id="7"/>
    </w:p>
    <w:p w:rsidR="002F53A4" w:rsidRPr="008E7C65" w:rsidRDefault="002F53A4" w:rsidP="002F53A4">
      <w:pPr>
        <w:numPr>
          <w:ilvl w:val="0"/>
          <w:numId w:val="22"/>
        </w:numPr>
      </w:pPr>
      <w:r w:rsidRPr="008E7C65">
        <w:rPr>
          <w:rFonts w:hAnsi="新細明體"/>
        </w:rPr>
        <w:t>－</w:t>
      </w:r>
      <w:r w:rsidRPr="008E7C65">
        <w:t>9</w:t>
      </w:r>
    </w:p>
    <w:bookmarkStart w:id="8" w:name="W_7298f2e7834142858cbdf6c095cf3c04"/>
    <w:p w:rsidR="002F53A4" w:rsidRPr="008E7C65" w:rsidRDefault="002F53A4" w:rsidP="002F53A4">
      <w:pPr>
        <w:numPr>
          <w:ilvl w:val="0"/>
          <w:numId w:val="22"/>
        </w:numPr>
      </w:pPr>
      <w:r w:rsidRPr="008E7C65">
        <w:rPr>
          <w:snapToGrid w:val="0"/>
          <w:color w:val="0000FF"/>
          <w:kern w:val="0"/>
          <w:position w:val="-24"/>
        </w:rPr>
        <w:object w:dxaOrig="320" w:dyaOrig="620">
          <v:shape id="_x0000_i1026_BR93" o:spid="_x0000_i1053" type="#_x0000_t75" style="width:16.2pt;height:31.2pt" o:ole="">
            <v:imagedata r:id="rId66" o:title=""/>
          </v:shape>
          <o:OLEObject Type="Embed" ProgID="Equation.3" ShapeID="_x0000_i1026_BR93" DrawAspect="Content" ObjectID="_1806754501" r:id="rId67"/>
        </w:object>
      </w:r>
      <w:bookmarkEnd w:id="8"/>
    </w:p>
    <w:p w:rsidR="002F53A4" w:rsidRPr="008E7C65" w:rsidRDefault="002F53A4" w:rsidP="002F53A4">
      <w:pPr>
        <w:numPr>
          <w:ilvl w:val="0"/>
          <w:numId w:val="22"/>
        </w:numPr>
      </w:pPr>
      <w:bookmarkStart w:id="9" w:name="W_c05dd980339c411589cbccb72c9ca627"/>
      <w:r w:rsidRPr="008E7C65">
        <w:rPr>
          <w:rFonts w:hAnsi="新細明體"/>
          <w:snapToGrid w:val="0"/>
          <w:color w:val="0000FF"/>
          <w:kern w:val="0"/>
        </w:rPr>
        <w:t>－</w:t>
      </w:r>
      <w:r w:rsidRPr="008E7C65">
        <w:rPr>
          <w:snapToGrid w:val="0"/>
          <w:color w:val="0000FF"/>
          <w:kern w:val="0"/>
        </w:rPr>
        <w:t>4</w:t>
      </w:r>
      <w:bookmarkEnd w:id="9"/>
    </w:p>
    <w:p w:rsidR="002F53A4" w:rsidRPr="008E7C65" w:rsidRDefault="002F53A4" w:rsidP="002F53A4">
      <w:pPr>
        <w:numPr>
          <w:ilvl w:val="0"/>
          <w:numId w:val="22"/>
        </w:numPr>
      </w:pPr>
      <w:r w:rsidRPr="008E7C65">
        <w:rPr>
          <w:rFonts w:hAnsi="新細明體"/>
          <w:snapToGrid w:val="0"/>
          <w:color w:val="0000FF"/>
          <w:kern w:val="0"/>
        </w:rPr>
        <w:t>－</w:t>
      </w:r>
      <w:r w:rsidRPr="008E7C65">
        <w:rPr>
          <w:snapToGrid w:val="0"/>
          <w:color w:val="0000FF"/>
          <w:kern w:val="0"/>
        </w:rPr>
        <w:t>2</w:t>
      </w:r>
    </w:p>
    <w:p w:rsidR="002F53A4" w:rsidRPr="008E7C65" w:rsidRDefault="002F53A4" w:rsidP="002F53A4">
      <w:pPr>
        <w:numPr>
          <w:ilvl w:val="0"/>
          <w:numId w:val="22"/>
        </w:numPr>
      </w:pPr>
      <w:r w:rsidRPr="008E7C65">
        <w:t>5</w:t>
      </w:r>
    </w:p>
    <w:p w:rsidR="002F53A4" w:rsidRPr="008E7C65" w:rsidRDefault="002F53A4" w:rsidP="002F53A4"/>
    <w:p w:rsidR="00B61F32" w:rsidRPr="008E7C65" w:rsidRDefault="00B61F32" w:rsidP="002F6106"/>
    <w:p w:rsidR="002F53A4" w:rsidRPr="008E7C65" w:rsidRDefault="002F53A4" w:rsidP="002F6106"/>
    <w:p w:rsidR="00E90B11" w:rsidRPr="008E7C65" w:rsidRDefault="002F53A4" w:rsidP="00E90B11">
      <w:pPr>
        <w:rPr>
          <w:color w:val="000000"/>
          <w:sz w:val="54"/>
        </w:rPr>
      </w:pPr>
      <w:r w:rsidRPr="008E7C65">
        <w:br w:type="page"/>
      </w:r>
      <w:r w:rsidR="00E90B11" w:rsidRPr="008E7C65">
        <w:rPr>
          <w:rFonts w:hAnsi="新細明體"/>
          <w:color w:val="000000"/>
          <w:sz w:val="54"/>
        </w:rPr>
        <w:lastRenderedPageBreak/>
        <w:t>詳解</w:t>
      </w:r>
    </w:p>
    <w:p w:rsidR="00E90B11" w:rsidRPr="008E7C65" w:rsidRDefault="00E90B11" w:rsidP="00E90B11">
      <w:r w:rsidRPr="008E7C65">
        <w:rPr>
          <w:rFonts w:hAnsi="新細明體"/>
        </w:rPr>
        <w:t>一、是非題</w:t>
      </w:r>
    </w:p>
    <w:p w:rsidR="00B90CDE" w:rsidRPr="008E7C65" w:rsidRDefault="00B90CDE" w:rsidP="00CD1D2B">
      <w:pPr>
        <w:numPr>
          <w:ilvl w:val="0"/>
          <w:numId w:val="27"/>
        </w:numPr>
        <w:rPr>
          <w:color w:val="000000"/>
        </w:rPr>
      </w:pPr>
      <w:r w:rsidRPr="008E7C65">
        <w:rPr>
          <w:color w:val="000000"/>
        </w:rPr>
        <w:t>2 (</w:t>
      </w:r>
      <w:r w:rsidRPr="008E7C65">
        <w:rPr>
          <w:rFonts w:hAnsi="新細明體"/>
          <w:color w:val="000000"/>
        </w:rPr>
        <w:t>╳</w:t>
      </w:r>
      <w:r w:rsidRPr="008E7C65">
        <w:rPr>
          <w:color w:val="000000"/>
        </w:rPr>
        <w:t>)</w:t>
      </w:r>
    </w:p>
    <w:p w:rsidR="00B90CDE" w:rsidRPr="008E7C65" w:rsidRDefault="00292419" w:rsidP="00B90CDE">
      <w:pPr>
        <w:numPr>
          <w:ilvl w:val="0"/>
          <w:numId w:val="27"/>
        </w:numPr>
        <w:rPr>
          <w:color w:val="000000"/>
        </w:rPr>
      </w:pPr>
      <w:r w:rsidRPr="008E7C65">
        <w:rPr>
          <w:color w:val="000000"/>
        </w:rPr>
        <w:t>1 (○)</w:t>
      </w:r>
    </w:p>
    <w:p w:rsidR="00B90CDE" w:rsidRPr="008E7C65" w:rsidRDefault="00B90CDE" w:rsidP="00B90CDE">
      <w:pPr>
        <w:numPr>
          <w:ilvl w:val="0"/>
          <w:numId w:val="27"/>
        </w:numPr>
        <w:rPr>
          <w:color w:val="000000"/>
        </w:rPr>
      </w:pPr>
      <w:r w:rsidRPr="008E7C65">
        <w:rPr>
          <w:color w:val="000000"/>
        </w:rPr>
        <w:t>1 (○)</w:t>
      </w:r>
    </w:p>
    <w:p w:rsidR="00B90CDE" w:rsidRPr="008E7C65" w:rsidRDefault="00B90CDE" w:rsidP="00B90CDE">
      <w:pPr>
        <w:numPr>
          <w:ilvl w:val="0"/>
          <w:numId w:val="27"/>
        </w:numPr>
        <w:rPr>
          <w:color w:val="000000"/>
        </w:rPr>
      </w:pPr>
      <w:r w:rsidRPr="008E7C65">
        <w:rPr>
          <w:color w:val="000000"/>
        </w:rPr>
        <w:t>1 (○)</w:t>
      </w:r>
    </w:p>
    <w:p w:rsidR="00B90CDE" w:rsidRPr="008E7C65" w:rsidRDefault="00B90CDE" w:rsidP="00B90CDE">
      <w:pPr>
        <w:numPr>
          <w:ilvl w:val="0"/>
          <w:numId w:val="27"/>
        </w:numPr>
        <w:rPr>
          <w:color w:val="000000"/>
        </w:rPr>
      </w:pPr>
      <w:r w:rsidRPr="008E7C65">
        <w:rPr>
          <w:color w:val="000000"/>
        </w:rPr>
        <w:t>1 (○)</w:t>
      </w:r>
    </w:p>
    <w:p w:rsidR="00E90B11" w:rsidRPr="008E7C65" w:rsidRDefault="00E90B11" w:rsidP="00E90B11"/>
    <w:p w:rsidR="00E90B11" w:rsidRPr="008E7C65" w:rsidRDefault="00E90B11" w:rsidP="00E90B11">
      <w:r w:rsidRPr="008E7C65">
        <w:rPr>
          <w:rFonts w:hAnsi="新細明體"/>
        </w:rPr>
        <w:t>二、單選題</w:t>
      </w:r>
    </w:p>
    <w:p w:rsidR="00E90B11" w:rsidRPr="008E7C65" w:rsidRDefault="00E90B11" w:rsidP="00E90B11">
      <w:pPr>
        <w:numPr>
          <w:ilvl w:val="0"/>
          <w:numId w:val="27"/>
        </w:numPr>
        <w:rPr>
          <w:color w:val="000000"/>
        </w:rPr>
      </w:pPr>
      <w:r w:rsidRPr="008E7C65">
        <w:rPr>
          <w:rFonts w:hAnsi="新細明體"/>
          <w:snapToGrid w:val="0"/>
          <w:kern w:val="0"/>
        </w:rPr>
        <w:t>設</w:t>
      </w:r>
      <w:r w:rsidRPr="008E7C65">
        <w:rPr>
          <w:i/>
          <w:snapToGrid w:val="0"/>
          <w:kern w:val="0"/>
        </w:rPr>
        <w:t>f</w:t>
      </w:r>
      <w:r w:rsidRPr="008E7C65">
        <w:rPr>
          <w:rFonts w:hAnsi="新細明體"/>
          <w:snapToGrid w:val="0"/>
          <w:kern w:val="0"/>
        </w:rPr>
        <w:t>（</w:t>
      </w:r>
      <w:r w:rsidR="00D514EF" w:rsidRPr="00D514EF">
        <w:rPr>
          <w:i/>
          <w:snapToGrid w:val="0"/>
          <w:kern w:val="0"/>
        </w:rPr>
        <w:t>x</w:t>
      </w:r>
      <w:r w:rsidRPr="008E7C65">
        <w:rPr>
          <w:rFonts w:hAnsi="新細明體"/>
          <w:snapToGrid w:val="0"/>
          <w:kern w:val="0"/>
        </w:rPr>
        <w:t>）為實係數多項式，若</w:t>
      </w:r>
      <w:r w:rsidRPr="008E7C65">
        <w:rPr>
          <w:i/>
          <w:snapToGrid w:val="0"/>
          <w:kern w:val="0"/>
        </w:rPr>
        <w:t>f</w:t>
      </w:r>
      <w:r w:rsidRPr="008E7C65">
        <w:rPr>
          <w:rFonts w:hAnsi="新細明體"/>
          <w:snapToGrid w:val="0"/>
          <w:kern w:val="0"/>
        </w:rPr>
        <w:t>（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>＋</w:t>
      </w:r>
      <w:r w:rsidRPr="008E7C65">
        <w:rPr>
          <w:snapToGrid w:val="0"/>
          <w:kern w:val="0"/>
        </w:rPr>
        <w:t>3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）＝－</w:t>
      </w:r>
      <w:r w:rsidRPr="008E7C65">
        <w:rPr>
          <w:snapToGrid w:val="0"/>
          <w:kern w:val="0"/>
        </w:rPr>
        <w:t xml:space="preserve">4 + 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，則</w:t>
      </w:r>
      <w:r w:rsidRPr="008E7C65">
        <w:rPr>
          <w:i/>
          <w:snapToGrid w:val="0"/>
          <w:kern w:val="0"/>
        </w:rPr>
        <w:t>f</w:t>
      </w:r>
      <w:r w:rsidRPr="008E7C65">
        <w:rPr>
          <w:rFonts w:hAnsi="新細明體"/>
          <w:snapToGrid w:val="0"/>
          <w:kern w:val="0"/>
        </w:rPr>
        <w:t>（</w:t>
      </w:r>
      <w:r w:rsidRPr="008E7C65">
        <w:rPr>
          <w:snapToGrid w:val="0"/>
          <w:kern w:val="0"/>
        </w:rPr>
        <w:t>2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snapToGrid w:val="0"/>
          <w:kern w:val="0"/>
        </w:rPr>
        <w:t>3</w:t>
      </w:r>
      <w:r w:rsidRPr="008E7C65">
        <w:rPr>
          <w:i/>
          <w:snapToGrid w:val="0"/>
          <w:kern w:val="0"/>
        </w:rPr>
        <w:t>i</w:t>
      </w:r>
      <w:r w:rsidRPr="008E7C65">
        <w:rPr>
          <w:rFonts w:hAnsi="新細明體"/>
          <w:snapToGrid w:val="0"/>
          <w:kern w:val="0"/>
        </w:rPr>
        <w:t>）＝－</w:t>
      </w:r>
      <w:r w:rsidRPr="008E7C65">
        <w:rPr>
          <w:snapToGrid w:val="0"/>
          <w:kern w:val="0"/>
        </w:rPr>
        <w:t>4</w:t>
      </w:r>
      <w:r w:rsidRPr="008E7C65">
        <w:rPr>
          <w:rFonts w:hAnsi="新細明體"/>
          <w:snapToGrid w:val="0"/>
          <w:kern w:val="0"/>
        </w:rPr>
        <w:t>－</w:t>
      </w:r>
      <w:r w:rsidRPr="008E7C65">
        <w:rPr>
          <w:i/>
          <w:snapToGrid w:val="0"/>
          <w:kern w:val="0"/>
        </w:rPr>
        <w:t xml:space="preserve">i   </w:t>
      </w:r>
      <w:r w:rsidRPr="008E7C65">
        <w:rPr>
          <w:rFonts w:hAnsi="新細明體"/>
          <w:snapToGrid w:val="0"/>
          <w:kern w:val="0"/>
        </w:rPr>
        <w:t>選</w:t>
      </w:r>
      <w:r w:rsidR="00234141" w:rsidRPr="008E7C65">
        <w:rPr>
          <w:snapToGrid w:val="0"/>
          <w:kern w:val="0"/>
        </w:rPr>
        <w:t>(3)</w:t>
      </w:r>
    </w:p>
    <w:p w:rsidR="00E90B11" w:rsidRPr="008E7C65" w:rsidRDefault="00E90B11" w:rsidP="00E90B11">
      <w:pPr>
        <w:numPr>
          <w:ilvl w:val="0"/>
          <w:numId w:val="27"/>
        </w:numPr>
        <w:rPr>
          <w:color w:val="000000"/>
        </w:rPr>
      </w:pPr>
      <w:r w:rsidRPr="008E7C65">
        <w:rPr>
          <w:snapToGrid w:val="0"/>
          <w:color w:val="003300"/>
          <w:kern w:val="0"/>
        </w:rPr>
        <w:t>2×0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3×2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</w:rPr>
        <w:t>6</w:t>
      </w:r>
      <w:r w:rsidRPr="008E7C65">
        <w:rPr>
          <w:rFonts w:hAnsi="新細明體"/>
          <w:snapToGrid w:val="0"/>
          <w:color w:val="003300"/>
          <w:kern w:val="0"/>
        </w:rPr>
        <w:t>＞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snapToGrid w:val="0"/>
          <w:color w:val="003300"/>
          <w:kern w:val="0"/>
        </w:rPr>
        <w:br/>
      </w:r>
      <w:r w:rsidR="00811801" w:rsidRPr="008E7C65">
        <w:rPr>
          <w:snapToGrid w:val="0"/>
          <w:color w:val="003300"/>
          <w:kern w:val="0"/>
        </w:rPr>
        <w:t>(1)</w:t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10</w:t>
      </w:r>
      <w:r w:rsidRPr="008E7C65">
        <w:rPr>
          <w:rFonts w:hAnsi="新細明體"/>
          <w:snapToGrid w:val="0"/>
          <w:color w:val="003300"/>
          <w:kern w:val="0"/>
        </w:rPr>
        <w:t>＞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snapToGrid w:val="0"/>
          <w:color w:val="003300"/>
          <w:kern w:val="0"/>
        </w:rPr>
        <w:br/>
      </w:r>
      <w:r w:rsidR="00FC2036" w:rsidRPr="008E7C65">
        <w:rPr>
          <w:snapToGrid w:val="0"/>
          <w:color w:val="003300"/>
          <w:kern w:val="0"/>
        </w:rPr>
        <w:t>(2)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4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＜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snapToGrid w:val="0"/>
          <w:color w:val="003300"/>
          <w:kern w:val="0"/>
        </w:rPr>
        <w:br/>
      </w:r>
      <w:r w:rsidR="00234141" w:rsidRPr="008E7C65">
        <w:rPr>
          <w:snapToGrid w:val="0"/>
          <w:color w:val="003300"/>
          <w:kern w:val="0"/>
        </w:rPr>
        <w:t>(3)</w:t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snapToGrid w:val="0"/>
          <w:color w:val="003300"/>
          <w:kern w:val="0"/>
        </w:rPr>
        <w:t>2π</w:t>
      </w:r>
      <w:r w:rsidRPr="008E7C65">
        <w:rPr>
          <w:snapToGrid w:val="0"/>
          <w:color w:val="003300"/>
          <w:kern w:val="0"/>
          <w:position w:val="-4"/>
        </w:rPr>
        <w:object w:dxaOrig="200" w:dyaOrig="200">
          <v:shape id="_x0000_i1054" type="#_x0000_t75" style="width:10.2pt;height:10.2pt" o:ole="">
            <v:imagedata r:id="rId68" o:title=""/>
          </v:shape>
          <o:OLEObject Type="Embed" ProgID="Equation.DSMT4" ShapeID="_x0000_i1054" DrawAspect="Content" ObjectID="_1806754502" r:id="rId69"/>
        </w:object>
      </w:r>
      <w:r w:rsidRPr="008E7C65">
        <w:rPr>
          <w:snapToGrid w:val="0"/>
          <w:color w:val="003300"/>
          <w:kern w:val="0"/>
        </w:rPr>
        <w:t>6.28</w:t>
      </w:r>
      <w:r w:rsidRPr="008E7C65">
        <w:rPr>
          <w:rFonts w:hAnsi="新細明體"/>
          <w:snapToGrid w:val="0"/>
          <w:color w:val="003300"/>
          <w:kern w:val="0"/>
        </w:rPr>
        <w:t>＞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snapToGrid w:val="0"/>
          <w:color w:val="003300"/>
          <w:kern w:val="0"/>
        </w:rPr>
        <w:br/>
      </w:r>
      <w:r w:rsidR="00234141" w:rsidRPr="008E7C65">
        <w:rPr>
          <w:snapToGrid w:val="0"/>
          <w:color w:val="003300"/>
          <w:kern w:val="0"/>
        </w:rPr>
        <w:t>(4)</w:t>
      </w:r>
      <w:r w:rsidRPr="008E7C65">
        <w:rPr>
          <w:snapToGrid w:val="0"/>
          <w:color w:val="003300"/>
          <w:kern w:val="0"/>
          <w:position w:val="-24"/>
        </w:rPr>
        <w:object w:dxaOrig="360" w:dyaOrig="620">
          <v:shape id="_x0000_i1027_BR30" o:spid="_x0000_i1055" type="#_x0000_t75" style="width:18pt;height:31.2pt" o:ole="">
            <v:imagedata r:id="rId70" o:title=""/>
          </v:shape>
          <o:OLEObject Type="Embed" ProgID="Equation.3" ShapeID="_x0000_i1027_BR30" DrawAspect="Content" ObjectID="_1806754503" r:id="rId71"/>
        </w:objec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  <w:position w:val="-28"/>
        </w:rPr>
        <w:object w:dxaOrig="660" w:dyaOrig="680">
          <v:shape id="_x0000_i1028_BR30" o:spid="_x0000_i1056" type="#_x0000_t75" style="width:33pt;height:34.2pt" o:ole="">
            <v:imagedata r:id="rId72" o:title=""/>
          </v:shape>
          <o:OLEObject Type="Embed" ProgID="Equation.3" ShapeID="_x0000_i1028_BR30" DrawAspect="Content" ObjectID="_1806754504" r:id="rId73"/>
        </w:objec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  <w:position w:val="-24"/>
        </w:rPr>
        <w:object w:dxaOrig="320" w:dyaOrig="620">
          <v:shape id="_x0000_i1029_BR30" o:spid="_x0000_i1057" type="#_x0000_t75" style="width:16.2pt;height:31.2pt" o:ole="">
            <v:imagedata r:id="rId74" o:title=""/>
          </v:shape>
          <o:OLEObject Type="Embed" ProgID="Equation.3" ShapeID="_x0000_i1029_BR30" DrawAspect="Content" ObjectID="_1806754505" r:id="rId75"/>
        </w:object>
      </w:r>
      <w:r w:rsidRPr="008E7C65">
        <w:rPr>
          <w:rFonts w:hAnsi="新細明體"/>
          <w:snapToGrid w:val="0"/>
          <w:color w:val="003300"/>
          <w:kern w:val="0"/>
        </w:rPr>
        <w:t>＞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snapToGrid w:val="0"/>
          <w:color w:val="003300"/>
          <w:kern w:val="0"/>
        </w:rPr>
        <w:br/>
      </w:r>
      <w:r w:rsidR="00234141" w:rsidRPr="008E7C65">
        <w:rPr>
          <w:snapToGrid w:val="0"/>
          <w:color w:val="003300"/>
          <w:kern w:val="0"/>
        </w:rPr>
        <w:t>(5)</w:t>
      </w:r>
      <w:r w:rsidRPr="008E7C65">
        <w:rPr>
          <w:snapToGrid w:val="0"/>
          <w:color w:val="003300"/>
          <w:kern w:val="0"/>
          <w:position w:val="-6"/>
        </w:rPr>
        <w:object w:dxaOrig="800" w:dyaOrig="340">
          <v:shape id="_x0000_i1030_BR30" o:spid="_x0000_i1058" type="#_x0000_t75" style="width:40.2pt;height:16.8pt" o:ole="">
            <v:imagedata r:id="rId76" o:title=""/>
          </v:shape>
          <o:OLEObject Type="Embed" ProgID="Equation.3" ShapeID="_x0000_i1030_BR30" DrawAspect="Content" ObjectID="_1806754506" r:id="rId77"/>
        </w:object>
      </w:r>
      <w:r w:rsidRPr="008E7C65">
        <w:rPr>
          <w:rFonts w:hAnsi="新細明體"/>
          <w:snapToGrid w:val="0"/>
          <w:color w:val="003300"/>
          <w:kern w:val="0"/>
        </w:rPr>
        <w:t>＞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>故選</w:t>
      </w:r>
      <w:r w:rsidR="00FC2036" w:rsidRPr="008E7C65">
        <w:rPr>
          <w:snapToGrid w:val="0"/>
          <w:color w:val="003300"/>
          <w:kern w:val="0"/>
        </w:rPr>
        <w:t>(2)</w:t>
      </w:r>
    </w:p>
    <w:p w:rsidR="00E90B11" w:rsidRPr="008E7C65" w:rsidRDefault="00E90B11" w:rsidP="00E90B11">
      <w:pPr>
        <w:numPr>
          <w:ilvl w:val="0"/>
          <w:numId w:val="27"/>
        </w:numPr>
        <w:rPr>
          <w:color w:val="000000"/>
        </w:rPr>
      </w:pPr>
      <w:r w:rsidRPr="008E7C65">
        <w:rPr>
          <w:rFonts w:hAnsi="新細明體"/>
          <w:snapToGrid w:val="0"/>
          <w:color w:val="003300"/>
          <w:kern w:val="0"/>
        </w:rPr>
        <w:t>如圖，</w:t>
      </w:r>
      <w:r w:rsidRPr="008E7C65">
        <w:rPr>
          <w:rFonts w:ascii="新細明體" w:hAnsi="新細明體"/>
          <w:snapToGrid w:val="0"/>
          <w:color w:val="003300"/>
          <w:kern w:val="0"/>
        </w:rPr>
        <w:t>△</w:t>
      </w:r>
      <w:r w:rsidRPr="008E7C65">
        <w:rPr>
          <w:i/>
          <w:snapToGrid w:val="0"/>
          <w:color w:val="003300"/>
          <w:kern w:val="0"/>
        </w:rPr>
        <w:t>ABC</w:t>
      </w:r>
      <w:r w:rsidRPr="008E7C65">
        <w:rPr>
          <w:rFonts w:hAnsi="新細明體"/>
          <w:snapToGrid w:val="0"/>
          <w:color w:val="003300"/>
          <w:kern w:val="0"/>
        </w:rPr>
        <w:t xml:space="preserve">　內部區域為</w:t>
      </w:r>
      <w:r w:rsidRPr="008E7C65">
        <w:rPr>
          <w:snapToGrid w:val="0"/>
          <w:color w:val="003300"/>
          <w:kern w:val="0"/>
          <w:position w:val="-50"/>
        </w:rPr>
        <w:object w:dxaOrig="1740" w:dyaOrig="1120">
          <v:shape id="_x0000_i1025_BR27" o:spid="_x0000_i1059" type="#_x0000_t75" style="width:87pt;height:55.8pt" o:ole="">
            <v:imagedata r:id="rId78" o:title=""/>
          </v:shape>
          <o:OLEObject Type="Embed" ProgID="Equation.3" ShapeID="_x0000_i1025_BR27" DrawAspect="Content" ObjectID="_1806754507" r:id="rId79"/>
        </w:objec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 xml:space="preserve">將　</w:t>
      </w:r>
      <w:r w:rsidRPr="008E7C65">
        <w:rPr>
          <w:i/>
          <w:snapToGrid w:val="0"/>
          <w:color w:val="003300"/>
          <w:kern w:val="0"/>
        </w:rPr>
        <w:t>P</w:t>
      </w:r>
      <w:r w:rsidRPr="008E7C65">
        <w:rPr>
          <w:rFonts w:hAnsi="新細明體"/>
          <w:snapToGrid w:val="0"/>
          <w:color w:val="003300"/>
          <w:kern w:val="0"/>
        </w:rPr>
        <w:t>（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i/>
          <w:snapToGrid w:val="0"/>
          <w:color w:val="003300"/>
          <w:kern w:val="0"/>
        </w:rPr>
        <w:t>a</w:t>
      </w:r>
      <w:r w:rsidRPr="008E7C65">
        <w:rPr>
          <w:rFonts w:hAnsi="新細明體"/>
          <w:snapToGrid w:val="0"/>
          <w:color w:val="003300"/>
          <w:kern w:val="0"/>
        </w:rPr>
        <w:t>）代入不等式組，得</w:t>
      </w:r>
      <w:r w:rsidRPr="008E7C65">
        <w:rPr>
          <w:snapToGrid w:val="0"/>
          <w:color w:val="003300"/>
          <w:kern w:val="0"/>
          <w:position w:val="-50"/>
        </w:rPr>
        <w:object w:dxaOrig="1700" w:dyaOrig="1120">
          <v:shape id="_x0000_i1026_BR27" o:spid="_x0000_i1060" type="#_x0000_t75" style="width:85.2pt;height:55.8pt" o:ole="">
            <v:imagedata r:id="rId80" o:title=""/>
          </v:shape>
          <o:OLEObject Type="Embed" ProgID="Equation.3" ShapeID="_x0000_i1026_BR27" DrawAspect="Content" ObjectID="_1806754508" r:id="rId81"/>
        </w:objec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61" type="#_x0000_t75" style="width:15pt;height:12pt" o:ole="">
            <v:imagedata r:id="rId82" o:title=""/>
          </v:shape>
          <o:OLEObject Type="Embed" ProgID="Equation.DSMT4" ShapeID="_x0000_i1061" DrawAspect="Content" ObjectID="_1806754509" r:id="rId83"/>
        </w:object>
      </w:r>
      <w:r w:rsidRPr="008E7C65">
        <w:rPr>
          <w:snapToGrid w:val="0"/>
          <w:color w:val="003300"/>
          <w:kern w:val="0"/>
          <w:position w:val="-50"/>
        </w:rPr>
        <w:object w:dxaOrig="880" w:dyaOrig="1120">
          <v:shape id="_x0000_i1027_BR27" o:spid="_x0000_i1062" type="#_x0000_t75" style="width:43.8pt;height:55.8pt" o:ole="">
            <v:imagedata r:id="rId84" o:title=""/>
          </v:shape>
          <o:OLEObject Type="Embed" ProgID="Equation.3" ShapeID="_x0000_i1027_BR27" DrawAspect="Content" ObjectID="_1806754510" r:id="rId85"/>
        </w:object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rFonts w:ascii="新細明體" w:hAnsi="新細明體"/>
          <w:snapToGrid w:val="0"/>
          <w:color w:val="003300"/>
          <w:kern w:val="0"/>
        </w:rPr>
        <w:t>∴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5</w:t>
      </w:r>
      <w:r w:rsidRPr="008E7C65">
        <w:rPr>
          <w:rFonts w:hAnsi="新細明體"/>
          <w:snapToGrid w:val="0"/>
          <w:color w:val="003300"/>
          <w:kern w:val="0"/>
        </w:rPr>
        <w:t>＜</w:t>
      </w:r>
      <w:r w:rsidRPr="008E7C65">
        <w:rPr>
          <w:i/>
          <w:snapToGrid w:val="0"/>
          <w:color w:val="003300"/>
          <w:kern w:val="0"/>
        </w:rPr>
        <w:t>a</w:t>
      </w:r>
      <w:r w:rsidRPr="008E7C65">
        <w:rPr>
          <w:rFonts w:hAnsi="新細明體"/>
          <w:snapToGrid w:val="0"/>
          <w:color w:val="003300"/>
          <w:kern w:val="0"/>
        </w:rPr>
        <w:t>＜</w:t>
      </w:r>
      <w:r w:rsidRPr="008E7C65">
        <w:rPr>
          <w:snapToGrid w:val="0"/>
          <w:color w:val="003300"/>
          <w:kern w:val="0"/>
        </w:rPr>
        <w:t>1</w:t>
      </w:r>
      <w:r w:rsidRPr="008E7C65">
        <w:rPr>
          <w:snapToGrid w:val="0"/>
          <w:color w:val="003300"/>
          <w:kern w:val="0"/>
        </w:rPr>
        <w:br/>
      </w:r>
      <w:r w:rsidR="00450526">
        <w:rPr>
          <w:noProof/>
          <w:color w:val="003300"/>
          <w:kern w:val="0"/>
        </w:rPr>
        <w:drawing>
          <wp:inline distT="0" distB="0" distL="0" distR="0">
            <wp:extent cx="1430020" cy="1482725"/>
            <wp:effectExtent l="0" t="0" r="0" b="3175"/>
            <wp:docPr id="41" name="圖片 41" descr="106-2-2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106-2-2-0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020" cy="148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>故選</w:t>
      </w:r>
      <w:r w:rsidR="00FC2036" w:rsidRPr="008E7C65">
        <w:rPr>
          <w:snapToGrid w:val="0"/>
          <w:color w:val="003300"/>
          <w:kern w:val="0"/>
        </w:rPr>
        <w:t>(2)</w:t>
      </w:r>
    </w:p>
    <w:p w:rsidR="00E90B11" w:rsidRPr="008E7C65" w:rsidRDefault="00E90B11" w:rsidP="00E90B11">
      <w:pPr>
        <w:numPr>
          <w:ilvl w:val="0"/>
          <w:numId w:val="27"/>
        </w:numPr>
        <w:rPr>
          <w:color w:val="000000"/>
        </w:rPr>
      </w:pPr>
      <w:r w:rsidRPr="008E7C65">
        <w:rPr>
          <w:rFonts w:hAnsi="新細明體"/>
          <w:snapToGrid w:val="0"/>
          <w:color w:val="003300"/>
          <w:kern w:val="0"/>
        </w:rPr>
        <w:t>陰影區域在</w:t>
      </w:r>
      <w:r w:rsidRPr="008E7C65">
        <w:rPr>
          <w:snapToGrid w:val="0"/>
          <w:color w:val="003300"/>
          <w:kern w:val="0"/>
          <w:position w:val="-50"/>
        </w:rPr>
        <w:object w:dxaOrig="4040" w:dyaOrig="1120">
          <v:shape id="_x0000_i1031_BR4" o:spid="_x0000_i1063" type="#_x0000_t75" style="width:202.2pt;height:55.8pt" o:ole="">
            <v:imagedata r:id="rId87" o:title=""/>
          </v:shape>
          <o:OLEObject Type="Embed" ProgID="Equation.3" ShapeID="_x0000_i1031_BR4" DrawAspect="Content" ObjectID="_1806754511" r:id="rId88"/>
        </w:objec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>故選</w:t>
      </w:r>
      <w:r w:rsidR="00234141" w:rsidRPr="008E7C65">
        <w:rPr>
          <w:snapToGrid w:val="0"/>
          <w:color w:val="003300"/>
          <w:kern w:val="0"/>
        </w:rPr>
        <w:t>(4)</w:t>
      </w:r>
    </w:p>
    <w:p w:rsidR="00E90B11" w:rsidRPr="008E7C65" w:rsidRDefault="00E90B11" w:rsidP="00E90B11">
      <w:pPr>
        <w:rPr>
          <w:color w:val="000000"/>
        </w:rPr>
      </w:pPr>
    </w:p>
    <w:p w:rsidR="00E90B11" w:rsidRPr="008E7C65" w:rsidRDefault="00E90B11" w:rsidP="00E90B11">
      <w:pPr>
        <w:rPr>
          <w:color w:val="000000"/>
        </w:rPr>
      </w:pPr>
    </w:p>
    <w:p w:rsidR="00E90B11" w:rsidRPr="008E7C65" w:rsidRDefault="00E90B11" w:rsidP="00E90B11">
      <w:r w:rsidRPr="008E7C65">
        <w:rPr>
          <w:rFonts w:hAnsi="新細明體"/>
        </w:rPr>
        <w:t>三、多選題</w:t>
      </w:r>
    </w:p>
    <w:p w:rsidR="00E90B11" w:rsidRPr="008E7C65" w:rsidRDefault="00E90B11" w:rsidP="00E90B11"/>
    <w:p w:rsidR="00E90B11" w:rsidRPr="008E7C65" w:rsidRDefault="00E90B11" w:rsidP="00E90B11">
      <w:pPr>
        <w:numPr>
          <w:ilvl w:val="0"/>
          <w:numId w:val="27"/>
        </w:numPr>
        <w:rPr>
          <w:snapToGrid w:val="0"/>
          <w:color w:val="003300"/>
          <w:kern w:val="0"/>
          <w:lang w:val="pt-BR"/>
        </w:rPr>
      </w:pPr>
      <w:r w:rsidRPr="008E7C65">
        <w:rPr>
          <w:rFonts w:hAnsi="新細明體"/>
          <w:snapToGrid w:val="0"/>
          <w:color w:val="003300"/>
          <w:kern w:val="0"/>
        </w:rPr>
        <w:t xml:space="preserve">設　</w:t>
      </w:r>
      <w:r w:rsidRPr="008E7C65">
        <w:rPr>
          <w:i/>
          <w:snapToGrid w:val="0"/>
          <w:color w:val="003300"/>
          <w:kern w:val="0"/>
        </w:rPr>
        <w:t>L</w:t>
      </w:r>
      <w:r w:rsidRPr="008E7C65">
        <w:rPr>
          <w:snapToGrid w:val="0"/>
          <w:color w:val="003300"/>
          <w:kern w:val="0"/>
          <w:vertAlign w:val="subscript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>：</w:t>
      </w:r>
      <w:r w:rsidRPr="008E7C65">
        <w:rPr>
          <w:i/>
          <w:snapToGrid w:val="0"/>
          <w:color w:val="003300"/>
          <w:kern w:val="0"/>
        </w:rPr>
        <w:t>a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i/>
          <w:snapToGrid w:val="0"/>
          <w:color w:val="003300"/>
          <w:kern w:val="0"/>
        </w:rPr>
        <w:t>by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i/>
          <w:snapToGrid w:val="0"/>
          <w:color w:val="003300"/>
          <w:kern w:val="0"/>
        </w:rPr>
        <w:t>c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i/>
          <w:snapToGrid w:val="0"/>
          <w:color w:val="003300"/>
          <w:kern w:val="0"/>
        </w:rPr>
        <w:t>L</w:t>
      </w:r>
      <w:r w:rsidRPr="008E7C65">
        <w:rPr>
          <w:snapToGrid w:val="0"/>
          <w:color w:val="003300"/>
          <w:kern w:val="0"/>
          <w:vertAlign w:val="sub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：－</w:t>
      </w:r>
      <w:r w:rsidRPr="008E7C65">
        <w:rPr>
          <w:snapToGrid w:val="0"/>
          <w:color w:val="003300"/>
          <w:kern w:val="0"/>
        </w:rPr>
        <w:t>2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i/>
          <w:snapToGrid w:val="0"/>
          <w:color w:val="003300"/>
          <w:kern w:val="0"/>
        </w:rPr>
        <w:t>y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i/>
          <w:snapToGrid w:val="0"/>
          <w:color w:val="003300"/>
          <w:kern w:val="0"/>
        </w:rPr>
        <w:t>d</w:t>
      </w:r>
      <w:r w:rsidRPr="008E7C65">
        <w:rPr>
          <w:i/>
          <w:snapToGrid w:val="0"/>
          <w:color w:val="003300"/>
          <w:kern w:val="0"/>
        </w:rPr>
        <w:br/>
      </w:r>
      <w:r w:rsidRPr="008E7C65">
        <w:rPr>
          <w:rFonts w:ascii="新細明體" w:hAnsi="新細明體"/>
          <w:snapToGrid w:val="0"/>
          <w:color w:val="003300"/>
          <w:kern w:val="0"/>
        </w:rPr>
        <w:t>∵</w:t>
      </w:r>
      <w:r w:rsidRPr="008E7C65">
        <w:rPr>
          <w:snapToGrid w:val="0"/>
          <w:color w:val="003300"/>
          <w:kern w:val="0"/>
          <w:position w:val="-14"/>
        </w:rPr>
        <w:object w:dxaOrig="400" w:dyaOrig="380">
          <v:shape id="_x0000_i1027_BR41" o:spid="_x0000_i1064" type="#_x0000_t75" style="width:19.8pt;height:19.2pt" o:ole="">
            <v:imagedata r:id="rId89" o:title=""/>
          </v:shape>
          <o:OLEObject Type="Embed" ProgID="Equation.3" ShapeID="_x0000_i1027_BR41" DrawAspect="Content" ObjectID="_1806754512" r:id="rId90"/>
        </w:object>
      </w:r>
      <w:r w:rsidRPr="008E7C65">
        <w:rPr>
          <w:rFonts w:hAnsi="新細明體"/>
          <w:snapToGrid w:val="0"/>
          <w:color w:val="003300"/>
          <w:kern w:val="0"/>
        </w:rPr>
        <w:t>＝－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＜</w:t>
      </w:r>
      <w:r w:rsidRPr="008E7C65">
        <w:rPr>
          <w:snapToGrid w:val="0"/>
          <w:color w:val="003300"/>
          <w:kern w:val="0"/>
        </w:rPr>
        <w:t>0</w:t>
      </w:r>
      <w:r w:rsidRPr="008E7C65">
        <w:rPr>
          <w:rFonts w:hAnsi="新細明體"/>
          <w:snapToGrid w:val="0"/>
          <w:color w:val="003300"/>
          <w:kern w:val="0"/>
        </w:rPr>
        <w:t xml:space="preserve">，可知　</w:t>
      </w:r>
      <w:r w:rsidRPr="008E7C65">
        <w:rPr>
          <w:i/>
          <w:snapToGrid w:val="0"/>
          <w:color w:val="003300"/>
          <w:kern w:val="0"/>
        </w:rPr>
        <w:t>L</w:t>
      </w:r>
      <w:r w:rsidRPr="008E7C65">
        <w:rPr>
          <w:snapToGrid w:val="0"/>
          <w:color w:val="003300"/>
          <w:kern w:val="0"/>
          <w:vertAlign w:val="subscript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i/>
          <w:snapToGrid w:val="0"/>
          <w:color w:val="003300"/>
          <w:kern w:val="0"/>
        </w:rPr>
        <w:t>L</w:t>
      </w:r>
      <w:r w:rsidRPr="008E7C65">
        <w:rPr>
          <w:snapToGrid w:val="0"/>
          <w:color w:val="003300"/>
          <w:kern w:val="0"/>
          <w:vertAlign w:val="sub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 xml:space="preserve">　如圖所標記</w:t>
      </w:r>
      <w:r w:rsidRPr="008E7C65">
        <w:rPr>
          <w:snapToGrid w:val="0"/>
          <w:color w:val="003300"/>
          <w:kern w:val="0"/>
        </w:rPr>
        <w:br/>
      </w:r>
      <w:r w:rsidR="00450526">
        <w:rPr>
          <w:noProof/>
          <w:color w:val="003300"/>
          <w:kern w:val="0"/>
        </w:rPr>
        <w:drawing>
          <wp:inline distT="0" distB="0" distL="0" distR="0">
            <wp:extent cx="896620" cy="914400"/>
            <wp:effectExtent l="0" t="0" r="0" b="0"/>
            <wp:docPr id="44" name="圖片 44" descr="鳳山高中2-2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鳳山高中2-2-1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7C65">
        <w:rPr>
          <w:snapToGrid w:val="0"/>
          <w:color w:val="003300"/>
          <w:kern w:val="0"/>
        </w:rPr>
        <w:br/>
      </w:r>
      <w:r w:rsidRPr="008E7C65">
        <w:rPr>
          <w:i/>
          <w:snapToGrid w:val="0"/>
          <w:color w:val="003300"/>
          <w:kern w:val="0"/>
        </w:rPr>
        <w:t>L</w:t>
      </w:r>
      <w:r w:rsidRPr="008E7C65">
        <w:rPr>
          <w:snapToGrid w:val="0"/>
          <w:color w:val="003300"/>
          <w:kern w:val="0"/>
          <w:vertAlign w:val="sub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 xml:space="preserve">　的　</w:t>
      </w:r>
      <w:r w:rsidRPr="008E7C65">
        <w:rPr>
          <w:i/>
          <w:snapToGrid w:val="0"/>
          <w:color w:val="003300"/>
          <w:kern w:val="0"/>
        </w:rPr>
        <w:t>y</w:t>
      </w:r>
      <w:r w:rsidRPr="008E7C65">
        <w:rPr>
          <w:rFonts w:hAnsi="新細明體"/>
          <w:snapToGrid w:val="0"/>
          <w:color w:val="003300"/>
          <w:kern w:val="0"/>
        </w:rPr>
        <w:t xml:space="preserve">　截距＝－</w:t>
      </w:r>
      <w:r w:rsidRPr="008E7C65">
        <w:rPr>
          <w:i/>
          <w:snapToGrid w:val="0"/>
          <w:color w:val="003300"/>
          <w:kern w:val="0"/>
        </w:rPr>
        <w:t>d</w:t>
      </w:r>
      <w:r w:rsidRPr="008E7C65">
        <w:rPr>
          <w:rFonts w:hAnsi="新細明體"/>
          <w:snapToGrid w:val="0"/>
          <w:color w:val="003300"/>
          <w:kern w:val="0"/>
        </w:rPr>
        <w:t>＜</w:t>
      </w:r>
      <w:r w:rsidRPr="008E7C65">
        <w:rPr>
          <w:snapToGrid w:val="0"/>
          <w:color w:val="003300"/>
          <w:kern w:val="0"/>
        </w:rPr>
        <w:t>0</w: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65" type="#_x0000_t75" style="width:15pt;height:12pt" o:ole="">
            <v:imagedata r:id="rId82" o:title=""/>
          </v:shape>
          <o:OLEObject Type="Embed" ProgID="Equation.DSMT4" ShapeID="_x0000_i1065" DrawAspect="Content" ObjectID="_1806754513" r:id="rId92"/>
        </w:object>
      </w:r>
      <w:r w:rsidRPr="008E7C65">
        <w:rPr>
          <w:i/>
          <w:snapToGrid w:val="0"/>
          <w:color w:val="003300"/>
          <w:kern w:val="0"/>
        </w:rPr>
        <w:t>d</w:t>
      </w:r>
      <w:r w:rsidRPr="008E7C65">
        <w:rPr>
          <w:rFonts w:hAnsi="新細明體"/>
          <w:snapToGrid w:val="0"/>
          <w:color w:val="003300"/>
          <w:kern w:val="0"/>
        </w:rPr>
        <w:t>＞</w:t>
      </w:r>
      <w:r w:rsidRPr="008E7C65">
        <w:rPr>
          <w:snapToGrid w:val="0"/>
          <w:color w:val="003300"/>
          <w:kern w:val="0"/>
        </w:rPr>
        <w:t>0</w: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lastRenderedPageBreak/>
        <w:t xml:space="preserve">由　</w:t>
      </w:r>
      <w:r w:rsidRPr="008E7C65">
        <w:rPr>
          <w:i/>
          <w:snapToGrid w:val="0"/>
          <w:color w:val="003300"/>
          <w:kern w:val="0"/>
        </w:rPr>
        <w:t>a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i/>
          <w:snapToGrid w:val="0"/>
          <w:color w:val="003300"/>
          <w:kern w:val="0"/>
        </w:rPr>
        <w:t>by</w:t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snapToGrid w:val="0"/>
          <w:color w:val="003300"/>
          <w:kern w:val="0"/>
        </w:rPr>
        <w:sym w:font="Symbol" w:char="F0A3"/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i/>
          <w:snapToGrid w:val="0"/>
          <w:color w:val="003300"/>
          <w:kern w:val="0"/>
        </w:rPr>
        <w:t>c</w:t>
      </w:r>
      <w:r w:rsidRPr="008E7C65">
        <w:rPr>
          <w:rFonts w:hAnsi="新細明體"/>
          <w:snapToGrid w:val="0"/>
          <w:color w:val="003300"/>
          <w:kern w:val="0"/>
        </w:rPr>
        <w:t xml:space="preserve">　之著色區域在右側，故　</w:t>
      </w:r>
      <w:r w:rsidRPr="008E7C65">
        <w:rPr>
          <w:i/>
          <w:snapToGrid w:val="0"/>
          <w:color w:val="003300"/>
          <w:kern w:val="0"/>
        </w:rPr>
        <w:t>a</w:t>
      </w:r>
      <w:r w:rsidRPr="008E7C65">
        <w:rPr>
          <w:rFonts w:hAnsi="新細明體"/>
          <w:snapToGrid w:val="0"/>
          <w:color w:val="003300"/>
          <w:kern w:val="0"/>
        </w:rPr>
        <w:t>＜</w:t>
      </w:r>
      <w:r w:rsidRPr="008E7C65">
        <w:rPr>
          <w:snapToGrid w:val="0"/>
          <w:color w:val="003300"/>
          <w:kern w:val="0"/>
        </w:rPr>
        <w:t>0</w:t>
      </w:r>
      <w:r w:rsidRPr="008E7C65">
        <w:rPr>
          <w:snapToGrid w:val="0"/>
          <w:color w:val="003300"/>
          <w:kern w:val="0"/>
        </w:rPr>
        <w:br/>
      </w:r>
      <w:r w:rsidRPr="008E7C65">
        <w:rPr>
          <w:i/>
          <w:snapToGrid w:val="0"/>
          <w:color w:val="003300"/>
          <w:kern w:val="0"/>
        </w:rPr>
        <w:t>L</w:t>
      </w:r>
      <w:r w:rsidRPr="008E7C65">
        <w:rPr>
          <w:snapToGrid w:val="0"/>
          <w:color w:val="003300"/>
          <w:kern w:val="0"/>
          <w:vertAlign w:val="subscript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 xml:space="preserve">　的　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 xml:space="preserve">　截距＝</w:t>
      </w:r>
      <w:r w:rsidRPr="008E7C65">
        <w:rPr>
          <w:snapToGrid w:val="0"/>
          <w:color w:val="003300"/>
          <w:kern w:val="0"/>
          <w:position w:val="-24"/>
        </w:rPr>
        <w:object w:dxaOrig="240" w:dyaOrig="620">
          <v:shape id="_x0000_i1029_BR41" o:spid="_x0000_i1066" type="#_x0000_t75" style="width:12pt;height:31.2pt" o:ole="">
            <v:imagedata r:id="rId93" o:title=""/>
          </v:shape>
          <o:OLEObject Type="Embed" ProgID="Equation.3" ShapeID="_x0000_i1029_BR41" DrawAspect="Content" ObjectID="_1806754514" r:id="rId94"/>
        </w:object>
      </w:r>
      <w:r w:rsidRPr="008E7C65">
        <w:rPr>
          <w:rFonts w:hAnsi="新細明體"/>
          <w:snapToGrid w:val="0"/>
          <w:color w:val="003300"/>
          <w:kern w:val="0"/>
        </w:rPr>
        <w:t>＜</w:t>
      </w:r>
      <w:r w:rsidRPr="008E7C65">
        <w:rPr>
          <w:snapToGrid w:val="0"/>
          <w:color w:val="003300"/>
          <w:kern w:val="0"/>
        </w:rPr>
        <w:t>0</w:t>
      </w:r>
      <w:r w:rsidRPr="008E7C65">
        <w:rPr>
          <w:rFonts w:hAnsi="新細明體"/>
          <w:snapToGrid w:val="0"/>
          <w:color w:val="003300"/>
          <w:kern w:val="0"/>
        </w:rPr>
        <w:t xml:space="preserve">　且　</w:t>
      </w:r>
      <w:r w:rsidRPr="008E7C65">
        <w:rPr>
          <w:i/>
          <w:snapToGrid w:val="0"/>
          <w:color w:val="003300"/>
          <w:kern w:val="0"/>
        </w:rPr>
        <w:t>a</w:t>
      </w:r>
      <w:r w:rsidRPr="008E7C65">
        <w:rPr>
          <w:rFonts w:hAnsi="新細明體"/>
          <w:snapToGrid w:val="0"/>
          <w:color w:val="003300"/>
          <w:kern w:val="0"/>
        </w:rPr>
        <w:t>＜</w:t>
      </w:r>
      <w:smartTag w:uri="urn:schemas-microsoft-com:office:smarttags" w:element="chmetcnv">
        <w:smartTagPr>
          <w:attr w:name="UnitName" w:val="C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8E7C65">
          <w:rPr>
            <w:snapToGrid w:val="0"/>
            <w:color w:val="003300"/>
            <w:kern w:val="0"/>
          </w:rPr>
          <w:t>0</w:t>
        </w:r>
      </w:smartTag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67" type="#_x0000_t75" style="width:15pt;height:12pt" o:ole="">
            <v:imagedata r:id="rId82" o:title=""/>
          </v:shape>
          <o:OLEObject Type="Embed" ProgID="Equation.DSMT4" ShapeID="_x0000_i1067" DrawAspect="Content" ObjectID="_1806754515" r:id="rId95"/>
        </w:object>
      </w:r>
      <w:r w:rsidRPr="008E7C65">
        <w:rPr>
          <w:i/>
          <w:snapToGrid w:val="0"/>
          <w:color w:val="003300"/>
          <w:kern w:val="0"/>
        </w:rPr>
        <w:t>c</w:t>
      </w:r>
      <w:r w:rsidRPr="008E7C65">
        <w:rPr>
          <w:rFonts w:hAnsi="新細明體"/>
          <w:snapToGrid w:val="0"/>
          <w:color w:val="003300"/>
          <w:kern w:val="0"/>
        </w:rPr>
        <w:t>＞</w:t>
      </w:r>
      <w:r w:rsidRPr="008E7C65">
        <w:rPr>
          <w:snapToGrid w:val="0"/>
          <w:color w:val="003300"/>
          <w:kern w:val="0"/>
        </w:rPr>
        <w:t>0</w:t>
      </w:r>
      <w:r w:rsidRPr="008E7C65">
        <w:rPr>
          <w:snapToGrid w:val="0"/>
          <w:color w:val="003300"/>
          <w:kern w:val="0"/>
        </w:rPr>
        <w:br/>
      </w:r>
      <w:r w:rsidRPr="008E7C65">
        <w:rPr>
          <w:i/>
          <w:snapToGrid w:val="0"/>
          <w:color w:val="003300"/>
          <w:kern w:val="0"/>
        </w:rPr>
        <w:t>L</w:t>
      </w:r>
      <w:r w:rsidRPr="008E7C65">
        <w:rPr>
          <w:snapToGrid w:val="0"/>
          <w:color w:val="003300"/>
          <w:kern w:val="0"/>
          <w:vertAlign w:val="subscript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 xml:space="preserve">　的　</w:t>
      </w:r>
      <w:r w:rsidRPr="008E7C65">
        <w:rPr>
          <w:i/>
          <w:snapToGrid w:val="0"/>
          <w:color w:val="003300"/>
          <w:kern w:val="0"/>
        </w:rPr>
        <w:t>y</w:t>
      </w:r>
      <w:r w:rsidRPr="008E7C65">
        <w:rPr>
          <w:rFonts w:hAnsi="新細明體"/>
          <w:snapToGrid w:val="0"/>
          <w:color w:val="003300"/>
          <w:kern w:val="0"/>
        </w:rPr>
        <w:t xml:space="preserve">　截距＝</w:t>
      </w:r>
      <w:r w:rsidRPr="008E7C65">
        <w:rPr>
          <w:snapToGrid w:val="0"/>
          <w:color w:val="003300"/>
          <w:kern w:val="0"/>
          <w:position w:val="-24"/>
        </w:rPr>
        <w:object w:dxaOrig="240" w:dyaOrig="620">
          <v:shape id="_x0000_i1030_BR41" o:spid="_x0000_i1068" type="#_x0000_t75" style="width:12pt;height:31.2pt" o:ole="">
            <v:imagedata r:id="rId96" o:title=""/>
          </v:shape>
          <o:OLEObject Type="Embed" ProgID="Equation.3" ShapeID="_x0000_i1030_BR41" DrawAspect="Content" ObjectID="_1806754516" r:id="rId97"/>
        </w:object>
      </w:r>
      <w:r w:rsidRPr="008E7C65">
        <w:rPr>
          <w:rFonts w:hAnsi="新細明體"/>
          <w:snapToGrid w:val="0"/>
          <w:color w:val="003300"/>
          <w:kern w:val="0"/>
        </w:rPr>
        <w:t>＞</w:t>
      </w:r>
      <w:r w:rsidRPr="008E7C65">
        <w:rPr>
          <w:snapToGrid w:val="0"/>
          <w:color w:val="003300"/>
          <w:kern w:val="0"/>
        </w:rPr>
        <w:t>0</w:t>
      </w:r>
      <w:r w:rsidRPr="008E7C65">
        <w:rPr>
          <w:rFonts w:hAnsi="新細明體"/>
          <w:snapToGrid w:val="0"/>
          <w:color w:val="003300"/>
          <w:kern w:val="0"/>
        </w:rPr>
        <w:t xml:space="preserve">　且　</w:t>
      </w:r>
      <w:r w:rsidRPr="008E7C65">
        <w:rPr>
          <w:i/>
          <w:snapToGrid w:val="0"/>
          <w:color w:val="003300"/>
          <w:kern w:val="0"/>
        </w:rPr>
        <w:t>c</w:t>
      </w:r>
      <w:r w:rsidRPr="008E7C65">
        <w:rPr>
          <w:rFonts w:hAnsi="新細明體"/>
          <w:snapToGrid w:val="0"/>
          <w:color w:val="003300"/>
          <w:kern w:val="0"/>
        </w:rPr>
        <w:t>＞</w:t>
      </w:r>
      <w:r w:rsidRPr="008E7C65">
        <w:rPr>
          <w:snapToGrid w:val="0"/>
          <w:color w:val="003300"/>
          <w:kern w:val="0"/>
        </w:rPr>
        <w:t>0</w: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69" type="#_x0000_t75" style="width:15pt;height:12pt" o:ole="">
            <v:imagedata r:id="rId82" o:title=""/>
          </v:shape>
          <o:OLEObject Type="Embed" ProgID="Equation.DSMT4" ShapeID="_x0000_i1069" DrawAspect="Content" ObjectID="_1806754517" r:id="rId98"/>
        </w:object>
      </w:r>
      <w:r w:rsidRPr="008E7C65">
        <w:rPr>
          <w:i/>
          <w:snapToGrid w:val="0"/>
          <w:color w:val="003300"/>
          <w:kern w:val="0"/>
        </w:rPr>
        <w:t>b</w:t>
      </w:r>
      <w:r w:rsidRPr="008E7C65">
        <w:rPr>
          <w:rFonts w:hAnsi="新細明體"/>
          <w:snapToGrid w:val="0"/>
          <w:color w:val="003300"/>
          <w:kern w:val="0"/>
        </w:rPr>
        <w:t>＞</w:t>
      </w:r>
      <w:r w:rsidRPr="008E7C65">
        <w:rPr>
          <w:snapToGrid w:val="0"/>
          <w:color w:val="003300"/>
          <w:kern w:val="0"/>
        </w:rPr>
        <w:t>0</w: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>故選</w:t>
      </w:r>
      <w:r w:rsidR="00FC2036" w:rsidRPr="008E7C65">
        <w:rPr>
          <w:snapToGrid w:val="0"/>
          <w:color w:val="003300"/>
          <w:kern w:val="0"/>
        </w:rPr>
        <w:t>(2)</w:t>
      </w:r>
      <w:r w:rsidR="00234141" w:rsidRPr="008E7C65">
        <w:rPr>
          <w:snapToGrid w:val="0"/>
          <w:color w:val="003300"/>
          <w:kern w:val="0"/>
        </w:rPr>
        <w:t>(3)(4)</w:t>
      </w:r>
    </w:p>
    <w:p w:rsidR="00E90B11" w:rsidRPr="008E7C65" w:rsidRDefault="00E90B11" w:rsidP="00E90B11">
      <w:pPr>
        <w:numPr>
          <w:ilvl w:val="0"/>
          <w:numId w:val="27"/>
        </w:numPr>
        <w:rPr>
          <w:snapToGrid w:val="0"/>
          <w:color w:val="003300"/>
          <w:kern w:val="0"/>
          <w:lang w:val="pt-BR"/>
        </w:rPr>
      </w:pPr>
      <w:r w:rsidRPr="008E7C65">
        <w:rPr>
          <w:rFonts w:hAnsi="新細明體"/>
          <w:snapToGrid w:val="0"/>
          <w:color w:val="003300"/>
          <w:kern w:val="0"/>
          <w:lang w:val="pt-BR"/>
        </w:rPr>
        <w:t>∵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</w:t>
      </w:r>
      <w:r w:rsidRPr="008E7C65">
        <w:rPr>
          <w:rFonts w:hAnsi="新細明體"/>
          <w:snapToGrid w:val="0"/>
          <w:color w:val="003300"/>
          <w:kern w:val="0"/>
        </w:rPr>
        <w:t>為實係數多項式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，</w:t>
      </w:r>
      <w:r w:rsidRPr="008E7C65">
        <w:rPr>
          <w:snapToGrid w:val="0"/>
          <w:color w:val="003300"/>
          <w:kern w:val="0"/>
          <w:lang w:val="pt-BR"/>
        </w:rPr>
        <w:br/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，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snapToGrid w:val="0"/>
          <w:color w:val="003300"/>
          <w:kern w:val="0"/>
          <w:lang w:val="pt-BR"/>
        </w:rPr>
        <w:t>10</w: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70" type="#_x0000_t75" style="width:15pt;height:12pt" o:ole="">
            <v:imagedata r:id="rId99" o:title=""/>
          </v:shape>
          <o:OLEObject Type="Embed" ProgID="Equation.DSMT4" ShapeID="_x0000_i1070" DrawAspect="Content" ObjectID="_1806754518" r:id="rId100"/>
        </w:objec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，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－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snapToGrid w:val="0"/>
          <w:color w:val="003300"/>
          <w:kern w:val="0"/>
          <w:lang w:val="pt-BR"/>
        </w:rPr>
        <w:t>10</w:t>
      </w:r>
      <w:r w:rsidRPr="008E7C65">
        <w:rPr>
          <w:snapToGrid w:val="0"/>
          <w:color w:val="003300"/>
          <w:kern w:val="0"/>
          <w:lang w:val="pt-BR"/>
        </w:rPr>
        <w:br/>
      </w:r>
      <w:r w:rsidRPr="008E7C65">
        <w:rPr>
          <w:rFonts w:hAnsi="新細明體"/>
          <w:snapToGrid w:val="0"/>
          <w:color w:val="003300"/>
          <w:kern w:val="0"/>
          <w:lang w:val="pt-BR"/>
        </w:rPr>
        <w:t>∴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2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．</w:t>
      </w:r>
      <w:r w:rsidRPr="008E7C65">
        <w:rPr>
          <w:i/>
          <w:snapToGrid w:val="0"/>
          <w:color w:val="003300"/>
          <w:kern w:val="0"/>
          <w:lang w:val="pt-BR"/>
        </w:rPr>
        <w:t>Q</w:t>
      </w:r>
      <w:r w:rsidRPr="008E7C65">
        <w:rPr>
          <w:snapToGrid w:val="0"/>
          <w:color w:val="003300"/>
          <w:kern w:val="0"/>
          <w:vertAlign w:val="subscript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＋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rFonts w:hAnsi="新細明體"/>
          <w:snapToGrid w:val="0"/>
          <w:color w:val="003300"/>
          <w:kern w:val="0"/>
        </w:rPr>
        <w:t xml:space="preserve">　且　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．</w:t>
      </w:r>
      <w:r w:rsidRPr="008E7C65">
        <w:rPr>
          <w:i/>
          <w:snapToGrid w:val="0"/>
          <w:color w:val="003300"/>
          <w:kern w:val="0"/>
          <w:lang w:val="pt-BR"/>
        </w:rPr>
        <w:t>Q</w:t>
      </w:r>
      <w:r w:rsidRPr="008E7C65">
        <w:rPr>
          <w:snapToGrid w:val="0"/>
          <w:color w:val="003300"/>
          <w:kern w:val="0"/>
          <w:vertAlign w:val="sub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＋</w:t>
      </w:r>
      <w:r w:rsidRPr="008E7C65">
        <w:rPr>
          <w:snapToGrid w:val="0"/>
          <w:color w:val="003300"/>
          <w:kern w:val="0"/>
          <w:lang w:val="pt-BR"/>
        </w:rPr>
        <w:t>10</w:t>
      </w:r>
      <w:r w:rsidRPr="008E7C65">
        <w:rPr>
          <w:snapToGrid w:val="0"/>
          <w:color w:val="003300"/>
          <w:kern w:val="0"/>
          <w:lang w:val="pt-BR"/>
        </w:rPr>
        <w:br/>
      </w:r>
      <w:r w:rsidRPr="008E7C65">
        <w:rPr>
          <w:rFonts w:hAnsi="新細明體"/>
          <w:snapToGrid w:val="0"/>
          <w:color w:val="003300"/>
          <w:kern w:val="0"/>
        </w:rPr>
        <w:t xml:space="preserve">由題意知　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2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．</w:t>
      </w:r>
      <w:r w:rsidRPr="008E7C65">
        <w:rPr>
          <w:i/>
          <w:snapToGrid w:val="0"/>
          <w:color w:val="003300"/>
          <w:kern w:val="0"/>
          <w:lang w:val="pt-BR"/>
        </w:rPr>
        <w:t>Q</w:t>
      </w:r>
      <w:r w:rsidRPr="008E7C65">
        <w:rPr>
          <w:snapToGrid w:val="0"/>
          <w:color w:val="003300"/>
          <w:kern w:val="0"/>
          <w:vertAlign w:val="subscript"/>
          <w:lang w:val="pt-BR"/>
        </w:rPr>
        <w:t>3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＋</w:t>
      </w:r>
      <w:r w:rsidRPr="008E7C65">
        <w:rPr>
          <w:i/>
          <w:snapToGrid w:val="0"/>
          <w:color w:val="003300"/>
          <w:kern w:val="0"/>
          <w:lang w:val="pt-BR"/>
        </w:rPr>
        <w:t>g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，</w:t>
      </w:r>
      <w:r w:rsidRPr="008E7C65">
        <w:rPr>
          <w:rFonts w:hAnsi="新細明體"/>
          <w:snapToGrid w:val="0"/>
          <w:color w:val="003300"/>
          <w:kern w:val="0"/>
        </w:rPr>
        <w:t xml:space="preserve">其中　</w:t>
      </w:r>
      <w:r w:rsidRPr="008E7C65">
        <w:rPr>
          <w:i/>
          <w:snapToGrid w:val="0"/>
          <w:color w:val="003300"/>
          <w:kern w:val="0"/>
          <w:lang w:val="pt-BR"/>
        </w:rPr>
        <w:t>g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</w:t>
      </w:r>
      <w:r w:rsidRPr="008E7C65">
        <w:rPr>
          <w:rFonts w:hAnsi="新細明體"/>
          <w:snapToGrid w:val="0"/>
          <w:color w:val="003300"/>
          <w:kern w:val="0"/>
        </w:rPr>
        <w:t>最多為三次多項式</w:t>
      </w:r>
      <w:r w:rsidRPr="008E7C65">
        <w:rPr>
          <w:snapToGrid w:val="0"/>
          <w:color w:val="003300"/>
          <w:kern w:val="0"/>
          <w:lang w:val="pt-BR"/>
        </w:rPr>
        <w:br/>
      </w:r>
      <w:r w:rsidR="00811801" w:rsidRPr="008E7C65">
        <w:rPr>
          <w:snapToGrid w:val="0"/>
          <w:color w:val="003300"/>
          <w:kern w:val="0"/>
          <w:lang w:val="pt-BR"/>
        </w:rPr>
        <w:t>(1)</w:t>
      </w:r>
      <w:r w:rsidRPr="008E7C65">
        <w:rPr>
          <w:snapToGrid w:val="0"/>
          <w:color w:val="003300"/>
          <w:kern w:val="0"/>
          <w:lang w:val="pt-BR"/>
        </w:rPr>
        <w:t>○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：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i/>
          <w:snapToGrid w:val="0"/>
          <w:color w:val="003300"/>
          <w:kern w:val="0"/>
          <w:lang w:val="pt-BR"/>
        </w:rPr>
        <w:t>g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snapToGrid w:val="0"/>
          <w:color w:val="003300"/>
          <w:kern w:val="0"/>
          <w:lang w:val="pt-BR"/>
        </w:rPr>
        <w:br/>
      </w:r>
      <w:r w:rsidR="00FC2036" w:rsidRPr="008E7C65">
        <w:rPr>
          <w:snapToGrid w:val="0"/>
          <w:color w:val="003300"/>
          <w:kern w:val="0"/>
          <w:lang w:val="pt-BR"/>
        </w:rPr>
        <w:t>(2)</w:t>
      </w:r>
      <w:r w:rsidRPr="008E7C65">
        <w:rPr>
          <w:rFonts w:hAnsi="新細明體"/>
          <w:snapToGrid w:val="0"/>
          <w:color w:val="003300"/>
          <w:kern w:val="0"/>
          <w:position w:val="2"/>
          <w:lang w:val="pt-BR"/>
        </w:rPr>
        <w:t>╳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：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－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snapToGrid w:val="0"/>
          <w:color w:val="003300"/>
          <w:kern w:val="0"/>
          <w:lang w:val="pt-BR"/>
        </w:rPr>
        <w:t>10</w:t>
      </w:r>
      <w:r w:rsidRPr="008E7C65">
        <w:rPr>
          <w:snapToGrid w:val="0"/>
          <w:color w:val="003300"/>
          <w:kern w:val="0"/>
          <w:lang w:val="pt-BR"/>
        </w:rPr>
        <w:br/>
      </w:r>
      <w:r w:rsidR="00234141" w:rsidRPr="008E7C65">
        <w:rPr>
          <w:snapToGrid w:val="0"/>
          <w:color w:val="003300"/>
          <w:kern w:val="0"/>
          <w:lang w:val="pt-BR"/>
        </w:rPr>
        <w:t>(3)</w:t>
      </w:r>
      <w:r w:rsidRPr="008E7C65">
        <w:rPr>
          <w:rFonts w:hAnsi="新細明體"/>
          <w:snapToGrid w:val="0"/>
          <w:color w:val="003300"/>
          <w:kern w:val="0"/>
          <w:position w:val="2"/>
          <w:lang w:val="pt-BR"/>
        </w:rPr>
        <w:t>╳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：</w:t>
      </w:r>
      <w:r w:rsidRPr="008E7C65">
        <w:rPr>
          <w:rFonts w:hAnsi="新細明體"/>
          <w:snapToGrid w:val="0"/>
          <w:color w:val="003300"/>
          <w:kern w:val="0"/>
        </w:rPr>
        <w:t>承</w:t>
      </w:r>
      <w:r w:rsidR="00811801" w:rsidRPr="008E7C65">
        <w:rPr>
          <w:snapToGrid w:val="0"/>
          <w:color w:val="003300"/>
          <w:kern w:val="0"/>
          <w:lang w:val="pt-BR"/>
        </w:rPr>
        <w:t>(1)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，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i/>
          <w:snapToGrid w:val="0"/>
          <w:color w:val="003300"/>
          <w:kern w:val="0"/>
          <w:lang w:val="pt-BR"/>
        </w:rPr>
        <w:t>g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snapToGrid w:val="0"/>
          <w:color w:val="003300"/>
          <w:kern w:val="0"/>
          <w:lang w:val="pt-BR"/>
        </w:rPr>
        <w:br/>
        <w:t xml:space="preserve">       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∴</w:t>
      </w:r>
      <w:r w:rsidRPr="008E7C65">
        <w:rPr>
          <w:i/>
          <w:snapToGrid w:val="0"/>
          <w:color w:val="003300"/>
          <w:kern w:val="0"/>
          <w:lang w:val="pt-BR"/>
        </w:rPr>
        <w:t>g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－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＝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2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（</w:t>
      </w:r>
      <w:r w:rsidRPr="008E7C65">
        <w:rPr>
          <w:i/>
          <w:snapToGrid w:val="0"/>
          <w:color w:val="003300"/>
          <w:kern w:val="0"/>
          <w:lang w:val="pt-BR"/>
        </w:rPr>
        <w:t>a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i/>
          <w:snapToGrid w:val="0"/>
          <w:color w:val="003300"/>
          <w:kern w:val="0"/>
          <w:lang w:val="pt-BR"/>
        </w:rPr>
        <w:t>b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，</w:t>
      </w:r>
      <w:r w:rsidRPr="008E7C65">
        <w:rPr>
          <w:rFonts w:hAnsi="新細明體"/>
          <w:snapToGrid w:val="0"/>
          <w:color w:val="003300"/>
          <w:kern w:val="0"/>
        </w:rPr>
        <w:t xml:space="preserve">其中　</w:t>
      </w:r>
      <w:r w:rsidRPr="008E7C65">
        <w:rPr>
          <w:i/>
          <w:snapToGrid w:val="0"/>
          <w:color w:val="003300"/>
          <w:kern w:val="0"/>
          <w:lang w:val="pt-BR"/>
        </w:rPr>
        <w:t>a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，</w:t>
      </w:r>
      <w:r w:rsidRPr="008E7C65">
        <w:rPr>
          <w:i/>
          <w:snapToGrid w:val="0"/>
          <w:color w:val="003300"/>
          <w:kern w:val="0"/>
          <w:lang w:val="pt-BR"/>
        </w:rPr>
        <w:t>b</w:t>
      </w:r>
      <w:r w:rsidRPr="008E7C65">
        <w:rPr>
          <w:snapToGrid w:val="0"/>
          <w:color w:val="003300"/>
          <w:kern w:val="0"/>
          <w:position w:val="-4"/>
        </w:rPr>
        <w:object w:dxaOrig="200" w:dyaOrig="200">
          <v:shape id="_x0000_i1071" type="#_x0000_t75" style="width:10.2pt;height:10.2pt" o:ole="">
            <v:imagedata r:id="rId101" o:title=""/>
          </v:shape>
          <o:OLEObject Type="Embed" ProgID="Equation.DSMT4" ShapeID="_x0000_i1071" DrawAspect="Content" ObjectID="_1806754519" r:id="rId102"/>
        </w:object>
      </w:r>
      <w:r w:rsidRPr="008E7C65">
        <w:rPr>
          <w:i/>
          <w:snapToGrid w:val="0"/>
          <w:color w:val="003300"/>
          <w:kern w:val="0"/>
          <w:lang w:val="pt-BR"/>
        </w:rPr>
        <w:t>R</w:t>
      </w:r>
      <w:r w:rsidRPr="008E7C65">
        <w:rPr>
          <w:i/>
          <w:snapToGrid w:val="0"/>
          <w:color w:val="003300"/>
          <w:kern w:val="0"/>
          <w:lang w:val="pt-BR"/>
        </w:rPr>
        <w:br/>
      </w:r>
      <w:r w:rsidRPr="008E7C65">
        <w:rPr>
          <w:snapToGrid w:val="0"/>
          <w:color w:val="003300"/>
          <w:kern w:val="0"/>
          <w:lang w:val="pt-BR"/>
        </w:rPr>
        <w:t xml:space="preserve">       </w: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72" type="#_x0000_t75" style="width:15pt;height:12pt" o:ole="">
            <v:imagedata r:id="rId99" o:title=""/>
          </v:shape>
          <o:OLEObject Type="Embed" ProgID="Equation.DSMT4" ShapeID="_x0000_i1072" DrawAspect="Content" ObjectID="_1806754520" r:id="rId103"/>
        </w:object>
      </w:r>
      <w:r w:rsidRPr="008E7C65">
        <w:rPr>
          <w:i/>
          <w:snapToGrid w:val="0"/>
          <w:color w:val="003300"/>
          <w:kern w:val="0"/>
          <w:lang w:val="pt-BR"/>
        </w:rPr>
        <w:t>g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2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（</w:t>
      </w:r>
      <w:r w:rsidRPr="008E7C65">
        <w:rPr>
          <w:i/>
          <w:snapToGrid w:val="0"/>
          <w:color w:val="003300"/>
          <w:kern w:val="0"/>
          <w:lang w:val="pt-BR"/>
        </w:rPr>
        <w:t>a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i/>
          <w:snapToGrid w:val="0"/>
          <w:color w:val="003300"/>
          <w:kern w:val="0"/>
          <w:lang w:val="pt-BR"/>
        </w:rPr>
        <w:t>b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＋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snapToGrid w:val="0"/>
          <w:color w:val="003300"/>
          <w:kern w:val="0"/>
          <w:lang w:val="pt-BR"/>
        </w:rPr>
        <w:br/>
        <w:t xml:space="preserve">       </w:t>
      </w:r>
      <w:r w:rsidRPr="008E7C65">
        <w:rPr>
          <w:rFonts w:hAnsi="新細明體"/>
          <w:snapToGrid w:val="0"/>
          <w:color w:val="003300"/>
          <w:kern w:val="0"/>
        </w:rPr>
        <w:t xml:space="preserve">即　</w:t>
      </w:r>
      <w:r w:rsidRPr="008E7C65">
        <w:rPr>
          <w:i/>
          <w:snapToGrid w:val="0"/>
          <w:color w:val="003300"/>
          <w:kern w:val="0"/>
          <w:lang w:val="pt-BR"/>
        </w:rPr>
        <w:t>g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</w:t>
      </w:r>
      <w:r w:rsidRPr="008E7C65">
        <w:rPr>
          <w:rFonts w:hAnsi="新細明體"/>
          <w:snapToGrid w:val="0"/>
          <w:color w:val="003300"/>
          <w:kern w:val="0"/>
        </w:rPr>
        <w:t xml:space="preserve">除以　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2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 xml:space="preserve">　之餘式為　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snapToGrid w:val="0"/>
          <w:color w:val="003300"/>
          <w:kern w:val="0"/>
          <w:lang w:val="pt-BR"/>
        </w:rPr>
        <w:br/>
      </w:r>
      <w:r w:rsidR="00234141" w:rsidRPr="008E7C65">
        <w:rPr>
          <w:snapToGrid w:val="0"/>
          <w:color w:val="003300"/>
          <w:kern w:val="0"/>
          <w:lang w:val="pt-BR"/>
        </w:rPr>
        <w:t>(4)</w:t>
      </w:r>
      <w:r w:rsidRPr="008E7C65">
        <w:rPr>
          <w:snapToGrid w:val="0"/>
          <w:color w:val="003300"/>
          <w:kern w:val="0"/>
          <w:lang w:val="pt-BR"/>
        </w:rPr>
        <w:t>○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：</w:t>
      </w:r>
      <w:r w:rsidRPr="008E7C65">
        <w:rPr>
          <w:rFonts w:hAnsi="新細明體"/>
          <w:snapToGrid w:val="0"/>
          <w:color w:val="003300"/>
          <w:kern w:val="0"/>
        </w:rPr>
        <w:t>承</w:t>
      </w:r>
      <w:r w:rsidR="00234141" w:rsidRPr="008E7C65">
        <w:rPr>
          <w:snapToGrid w:val="0"/>
          <w:color w:val="003300"/>
          <w:kern w:val="0"/>
          <w:lang w:val="pt-BR"/>
        </w:rPr>
        <w:t>(3)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，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i/>
          <w:snapToGrid w:val="0"/>
          <w:color w:val="003300"/>
          <w:kern w:val="0"/>
          <w:lang w:val="pt-BR"/>
        </w:rPr>
        <w:t>g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snapToGrid w:val="0"/>
          <w:color w:val="003300"/>
          <w:kern w:val="0"/>
          <w:lang w:val="pt-BR"/>
        </w:rPr>
        <w:t>10</w: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73" type="#_x0000_t75" style="width:15pt;height:12pt" o:ole="">
            <v:imagedata r:id="rId99" o:title=""/>
          </v:shape>
          <o:OLEObject Type="Embed" ProgID="Equation.DSMT4" ShapeID="_x0000_i1073" DrawAspect="Content" ObjectID="_1806754521" r:id="rId104"/>
        </w:objec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（</w:t>
      </w:r>
      <w:r w:rsidRPr="008E7C65">
        <w:rPr>
          <w:i/>
          <w:snapToGrid w:val="0"/>
          <w:color w:val="003300"/>
          <w:kern w:val="0"/>
          <w:lang w:val="pt-BR"/>
        </w:rPr>
        <w:t>a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i/>
          <w:snapToGrid w:val="0"/>
          <w:color w:val="003300"/>
          <w:kern w:val="0"/>
          <w:lang w:val="pt-BR"/>
        </w:rPr>
        <w:t>b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＋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＝</w:t>
      </w:r>
      <w:r w:rsidRPr="008E7C65">
        <w:rPr>
          <w:snapToGrid w:val="0"/>
          <w:color w:val="003300"/>
          <w:kern w:val="0"/>
          <w:lang w:val="pt-BR"/>
        </w:rPr>
        <w:t>10</w:t>
      </w:r>
      <w:r w:rsidRPr="008E7C65">
        <w:rPr>
          <w:snapToGrid w:val="0"/>
          <w:color w:val="003300"/>
          <w:kern w:val="0"/>
          <w:lang w:val="pt-BR"/>
        </w:rPr>
        <w:br/>
        <w:t xml:space="preserve">       </w: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74" type="#_x0000_t75" style="width:15pt;height:12pt" o:ole="">
            <v:imagedata r:id="rId99" o:title=""/>
          </v:shape>
          <o:OLEObject Type="Embed" ProgID="Equation.DSMT4" ShapeID="_x0000_i1074" DrawAspect="Content" ObjectID="_1806754522" r:id="rId105"/>
        </w:object>
      </w:r>
      <w:r w:rsidRPr="008E7C65">
        <w:rPr>
          <w:i/>
          <w:snapToGrid w:val="0"/>
          <w:color w:val="003300"/>
          <w:kern w:val="0"/>
          <w:lang w:val="pt-BR"/>
        </w:rPr>
        <w:t>b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i/>
          <w:snapToGrid w:val="0"/>
          <w:color w:val="003300"/>
          <w:kern w:val="0"/>
          <w:lang w:val="pt-BR"/>
        </w:rPr>
        <w:t>a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＝</w:t>
      </w:r>
      <w:r w:rsidRPr="008E7C65">
        <w:rPr>
          <w:snapToGrid w:val="0"/>
          <w:color w:val="003300"/>
          <w:kern w:val="0"/>
          <w:position w:val="-24"/>
        </w:rPr>
        <w:object w:dxaOrig="600" w:dyaOrig="620">
          <v:shape id="_x0000_i1026_BR288" o:spid="_x0000_i1075" type="#_x0000_t75" style="width:30pt;height:31.2pt" o:ole="">
            <v:imagedata r:id="rId106" o:title=""/>
          </v:shape>
          <o:OLEObject Type="Embed" ProgID="Equation.3" ShapeID="_x0000_i1026_BR288" DrawAspect="Content" ObjectID="_1806754523" r:id="rId107"/>
        </w:object>
      </w:r>
      <w:r w:rsidRPr="008E7C65">
        <w:rPr>
          <w:rFonts w:hAnsi="新細明體"/>
          <w:snapToGrid w:val="0"/>
          <w:color w:val="003300"/>
          <w:kern w:val="0"/>
          <w:lang w:val="pt-BR"/>
        </w:rPr>
        <w:t>＝</w:t>
      </w:r>
      <w:r w:rsidRPr="008E7C65">
        <w:rPr>
          <w:snapToGrid w:val="0"/>
          <w:color w:val="003300"/>
          <w:kern w:val="0"/>
          <w:position w:val="-24"/>
        </w:rPr>
        <w:object w:dxaOrig="940" w:dyaOrig="620">
          <v:shape id="_x0000_i1027_BR288" o:spid="_x0000_i1076" type="#_x0000_t75" style="width:47.4pt;height:31.2pt" o:ole="">
            <v:imagedata r:id="rId108" o:title=""/>
          </v:shape>
          <o:OLEObject Type="Embed" ProgID="Equation.3" ShapeID="_x0000_i1027_BR288" DrawAspect="Content" ObjectID="_1806754524" r:id="rId109"/>
        </w:object>
      </w:r>
      <w:r w:rsidRPr="008E7C65">
        <w:rPr>
          <w:rFonts w:hAnsi="新細明體"/>
          <w:snapToGrid w:val="0"/>
          <w:color w:val="003300"/>
          <w:kern w:val="0"/>
          <w:lang w:val="pt-BR"/>
        </w:rPr>
        <w:t>＝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i/>
          <w:snapToGrid w:val="0"/>
          <w:color w:val="003300"/>
          <w:kern w:val="0"/>
          <w:lang w:val="pt-BR"/>
        </w:rPr>
        <w:br/>
      </w:r>
      <w:r w:rsidRPr="008E7C65">
        <w:rPr>
          <w:snapToGrid w:val="0"/>
          <w:color w:val="003300"/>
          <w:kern w:val="0"/>
        </w:rPr>
        <w:t xml:space="preserve">       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∴</w:t>
      </w:r>
      <w:r w:rsidRPr="008E7C65">
        <w:rPr>
          <w:i/>
          <w:snapToGrid w:val="0"/>
          <w:color w:val="003300"/>
          <w:kern w:val="0"/>
          <w:lang w:val="pt-BR"/>
        </w:rPr>
        <w:t>a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＝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，</w:t>
      </w:r>
      <w:r w:rsidRPr="008E7C65">
        <w:rPr>
          <w:i/>
          <w:snapToGrid w:val="0"/>
          <w:color w:val="003300"/>
          <w:kern w:val="0"/>
          <w:lang w:val="pt-BR"/>
        </w:rPr>
        <w:t>b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＝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snapToGrid w:val="0"/>
          <w:color w:val="003300"/>
          <w:kern w:val="0"/>
          <w:lang w:val="pt-BR"/>
        </w:rPr>
        <w:br/>
      </w:r>
      <w:r w:rsidRPr="008E7C65">
        <w:rPr>
          <w:snapToGrid w:val="0"/>
          <w:color w:val="003300"/>
          <w:kern w:val="0"/>
        </w:rPr>
        <w:t xml:space="preserve">       </w:t>
      </w:r>
      <w:r w:rsidRPr="008E7C65">
        <w:rPr>
          <w:rFonts w:hAnsi="新細明體"/>
          <w:snapToGrid w:val="0"/>
          <w:color w:val="003300"/>
          <w:kern w:val="0"/>
        </w:rPr>
        <w:t xml:space="preserve">故　</w:t>
      </w:r>
      <w:r w:rsidRPr="008E7C65">
        <w:rPr>
          <w:i/>
          <w:snapToGrid w:val="0"/>
          <w:color w:val="003300"/>
          <w:kern w:val="0"/>
        </w:rPr>
        <w:t>g</w:t>
      </w:r>
      <w:r w:rsidRPr="008E7C65">
        <w:rPr>
          <w:rFonts w:hAnsi="新細明體"/>
          <w:snapToGrid w:val="0"/>
          <w:color w:val="003300"/>
          <w:kern w:val="0"/>
        </w:rPr>
        <w:t>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 xml:space="preserve">）除以　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2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 xml:space="preserve">　之商式為　</w:t>
      </w:r>
      <w:r w:rsidRPr="008E7C65">
        <w:rPr>
          <w:snapToGrid w:val="0"/>
          <w:color w:val="003300"/>
          <w:kern w:val="0"/>
        </w:rPr>
        <w:t>2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1</w:t>
      </w:r>
      <w:r w:rsidRPr="008E7C65">
        <w:rPr>
          <w:snapToGrid w:val="0"/>
          <w:color w:val="003300"/>
          <w:kern w:val="0"/>
        </w:rPr>
        <w:br/>
      </w:r>
      <w:r w:rsidR="00234141" w:rsidRPr="008E7C65">
        <w:rPr>
          <w:snapToGrid w:val="0"/>
          <w:color w:val="003300"/>
          <w:kern w:val="0"/>
        </w:rPr>
        <w:t>(5)</w:t>
      </w:r>
      <w:r w:rsidRPr="008E7C65">
        <w:rPr>
          <w:rFonts w:hAnsi="新細明體"/>
          <w:snapToGrid w:val="0"/>
          <w:color w:val="003300"/>
          <w:kern w:val="0"/>
          <w:position w:val="2"/>
        </w:rPr>
        <w:t>╳</w:t>
      </w:r>
      <w:r w:rsidRPr="008E7C65">
        <w:rPr>
          <w:rFonts w:hAnsi="新細明體"/>
          <w:snapToGrid w:val="0"/>
          <w:color w:val="003300"/>
          <w:kern w:val="0"/>
        </w:rPr>
        <w:t>：承</w:t>
      </w:r>
      <w:r w:rsidR="00234141" w:rsidRPr="008E7C65">
        <w:rPr>
          <w:snapToGrid w:val="0"/>
          <w:color w:val="003300"/>
          <w:kern w:val="0"/>
        </w:rPr>
        <w:t>(3)(4)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i/>
          <w:snapToGrid w:val="0"/>
          <w:color w:val="003300"/>
          <w:kern w:val="0"/>
        </w:rPr>
        <w:t>g</w:t>
      </w:r>
      <w:r w:rsidRPr="008E7C65">
        <w:rPr>
          <w:rFonts w:hAnsi="新細明體"/>
          <w:snapToGrid w:val="0"/>
          <w:color w:val="003300"/>
          <w:kern w:val="0"/>
        </w:rPr>
        <w:t>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）＝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2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）（</w:t>
      </w:r>
      <w:r w:rsidRPr="008E7C65">
        <w:rPr>
          <w:snapToGrid w:val="0"/>
          <w:color w:val="003300"/>
          <w:kern w:val="0"/>
        </w:rPr>
        <w:t>2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>）＋</w:t>
      </w:r>
      <w:r w:rsidRPr="008E7C65">
        <w:rPr>
          <w:snapToGrid w:val="0"/>
          <w:color w:val="003300"/>
          <w:kern w:val="0"/>
        </w:rPr>
        <w:t>5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</w:rPr>
        <w:t>2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3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3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2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7</w: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>故選</w:t>
      </w:r>
      <w:r w:rsidR="00811801" w:rsidRPr="008E7C65">
        <w:rPr>
          <w:snapToGrid w:val="0"/>
          <w:color w:val="003300"/>
          <w:kern w:val="0"/>
        </w:rPr>
        <w:t>(1)</w:t>
      </w:r>
      <w:r w:rsidR="00234141" w:rsidRPr="008E7C65">
        <w:rPr>
          <w:snapToGrid w:val="0"/>
          <w:color w:val="003300"/>
          <w:kern w:val="0"/>
        </w:rPr>
        <w:t>(4)</w:t>
      </w:r>
    </w:p>
    <w:p w:rsidR="00E90B11" w:rsidRPr="008E7C65" w:rsidRDefault="00E90B11" w:rsidP="00E90B11">
      <w:pPr>
        <w:numPr>
          <w:ilvl w:val="0"/>
          <w:numId w:val="27"/>
        </w:numPr>
        <w:rPr>
          <w:snapToGrid w:val="0"/>
          <w:color w:val="003300"/>
          <w:kern w:val="0"/>
          <w:lang w:val="pt-BR"/>
        </w:rPr>
      </w:pPr>
      <w:r w:rsidRPr="008E7C65">
        <w:rPr>
          <w:rFonts w:hAnsi="新細明體"/>
          <w:snapToGrid w:val="0"/>
          <w:color w:val="003300"/>
          <w:kern w:val="0"/>
        </w:rPr>
        <w:t xml:space="preserve">設　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4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3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k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7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snapToGrid w:val="0"/>
          <w:color w:val="003300"/>
          <w:kern w:val="0"/>
          <w:lang w:val="pt-BR"/>
        </w:rPr>
        <w:br/>
      </w:r>
      <w:r w:rsidR="00811801" w:rsidRPr="008E7C65">
        <w:rPr>
          <w:snapToGrid w:val="0"/>
          <w:color w:val="003300"/>
          <w:kern w:val="0"/>
          <w:lang w:val="pt-BR"/>
        </w:rPr>
        <w:t>(1)</w:t>
      </w:r>
      <w:r w:rsidRPr="008E7C65">
        <w:rPr>
          <w:snapToGrid w:val="0"/>
          <w:color w:val="003300"/>
          <w:kern w:val="0"/>
          <w:lang w:val="pt-BR"/>
        </w:rPr>
        <w:t>○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：∵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snapToGrid w:val="0"/>
          <w:color w:val="003300"/>
          <w:kern w:val="0"/>
          <w:lang w:val="pt-BR"/>
        </w:rPr>
        <w:t>0</w:t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∴</w:t>
      </w:r>
      <w:r w:rsidRPr="008E7C65">
        <w:rPr>
          <w:rFonts w:hAnsi="新細明體"/>
          <w:snapToGrid w:val="0"/>
          <w:color w:val="003300"/>
          <w:kern w:val="0"/>
        </w:rPr>
        <w:t xml:space="preserve">由虛根成對定理知　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snapToGrid w:val="0"/>
          <w:color w:val="003300"/>
          <w:kern w:val="0"/>
          <w:lang w:val="pt-BR"/>
        </w:rPr>
        <w:t>0</w:t>
      </w:r>
      <w:r w:rsidRPr="008E7C65">
        <w:rPr>
          <w:snapToGrid w:val="0"/>
          <w:color w:val="003300"/>
          <w:kern w:val="0"/>
          <w:lang w:val="pt-BR"/>
        </w:rPr>
        <w:br/>
      </w:r>
      <w:r w:rsidR="00FC2036" w:rsidRPr="008E7C65">
        <w:rPr>
          <w:snapToGrid w:val="0"/>
          <w:color w:val="003300"/>
          <w:kern w:val="0"/>
          <w:lang w:val="pt-BR"/>
        </w:rPr>
        <w:t>(2)</w:t>
      </w:r>
      <w:r w:rsidR="00234141" w:rsidRPr="008E7C65">
        <w:rPr>
          <w:snapToGrid w:val="0"/>
          <w:color w:val="003300"/>
          <w:kern w:val="0"/>
          <w:lang w:val="pt-BR"/>
        </w:rPr>
        <w:t>(3)(4)(5)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：</w:t>
      </w:r>
      <w:r w:rsidRPr="008E7C65">
        <w:rPr>
          <w:snapToGrid w:val="0"/>
          <w:color w:val="003300"/>
          <w:kern w:val="0"/>
          <w:lang w:val="pt-BR"/>
        </w:rPr>
        <w:br/>
      </w:r>
      <w:r w:rsidRPr="008E7C65">
        <w:rPr>
          <w:rFonts w:hAnsi="新細明體"/>
          <w:snapToGrid w:val="0"/>
          <w:color w:val="003300"/>
          <w:kern w:val="0"/>
          <w:lang w:val="pt-BR"/>
        </w:rPr>
        <w:t>∵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Pr="008E7C65">
        <w:rPr>
          <w:snapToGrid w:val="0"/>
          <w:color w:val="003300"/>
          <w:kern w:val="0"/>
          <w:lang w:val="pt-BR"/>
        </w:rPr>
        <w:t>0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＝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</w:t>
      </w:r>
      <w:r w:rsidRPr="008E7C65">
        <w:rPr>
          <w:snapToGrid w:val="0"/>
          <w:color w:val="003300"/>
          <w:kern w:val="0"/>
          <w:lang w:val="pt-BR"/>
        </w:rPr>
        <w:br/>
      </w:r>
      <w:r w:rsidRPr="008E7C65">
        <w:rPr>
          <w:rFonts w:hAnsi="新細明體"/>
          <w:snapToGrid w:val="0"/>
          <w:color w:val="003300"/>
          <w:kern w:val="0"/>
          <w:lang w:val="pt-BR"/>
        </w:rPr>
        <w:t>∴</w:t>
      </w:r>
      <w:r w:rsidRPr="008E7C65">
        <w:rPr>
          <w:rFonts w:hAnsi="新細明體"/>
          <w:snapToGrid w:val="0"/>
          <w:color w:val="003300"/>
          <w:kern w:val="0"/>
        </w:rPr>
        <w:t>〔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</w:t>
      </w:r>
      <w:r w:rsidRPr="008E7C65">
        <w:rPr>
          <w:rFonts w:hAnsi="新細明體"/>
          <w:snapToGrid w:val="0"/>
          <w:color w:val="003300"/>
          <w:kern w:val="0"/>
        </w:rPr>
        <w:t>〕〔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（</w:t>
      </w:r>
      <w:r w:rsidRPr="008E7C65">
        <w:rPr>
          <w:snapToGrid w:val="0"/>
          <w:color w:val="003300"/>
          <w:kern w:val="0"/>
          <w:lang w:val="pt-BR"/>
        </w:rPr>
        <w:t>1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2</w:t>
      </w:r>
      <w:r w:rsidRPr="008E7C65">
        <w:rPr>
          <w:i/>
          <w:snapToGrid w:val="0"/>
          <w:color w:val="003300"/>
          <w:kern w:val="0"/>
          <w:lang w:val="pt-BR"/>
        </w:rPr>
        <w:t>i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</w:t>
      </w:r>
      <w:r w:rsidRPr="008E7C65">
        <w:rPr>
          <w:rFonts w:hAnsi="新細明體"/>
          <w:snapToGrid w:val="0"/>
          <w:color w:val="003300"/>
          <w:kern w:val="0"/>
        </w:rPr>
        <w:t>〕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＝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2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rFonts w:hAnsi="新細明體"/>
          <w:snapToGrid w:val="0"/>
          <w:color w:val="003300"/>
          <w:kern w:val="0"/>
        </w:rPr>
        <w:t xml:space="preserve">　為　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</w:t>
      </w:r>
      <w:r w:rsidRPr="008E7C65">
        <w:rPr>
          <w:rFonts w:hAnsi="新細明體"/>
          <w:snapToGrid w:val="0"/>
          <w:color w:val="003300"/>
          <w:kern w:val="0"/>
        </w:rPr>
        <w:t>之因式</w:t>
      </w:r>
      <w:r w:rsidRPr="008E7C65">
        <w:rPr>
          <w:snapToGrid w:val="0"/>
          <w:color w:val="003300"/>
          <w:kern w:val="0"/>
          <w:lang w:val="pt-BR"/>
        </w:rPr>
        <w:br/>
      </w:r>
      <w:r w:rsidRPr="008E7C65">
        <w:rPr>
          <w:rFonts w:hAnsi="新細明體"/>
          <w:snapToGrid w:val="0"/>
          <w:color w:val="003300"/>
          <w:kern w:val="0"/>
        </w:rPr>
        <w:t xml:space="preserve">令　</w:t>
      </w:r>
      <w:r w:rsidRPr="008E7C65">
        <w:rPr>
          <w:i/>
          <w:snapToGrid w:val="0"/>
          <w:color w:val="003300"/>
          <w:kern w:val="0"/>
          <w:lang w:val="pt-BR"/>
        </w:rPr>
        <w:t>f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＝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4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3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k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7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＝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－</w:t>
      </w:r>
      <w:r w:rsidRPr="008E7C65">
        <w:rPr>
          <w:snapToGrid w:val="0"/>
          <w:color w:val="003300"/>
          <w:kern w:val="0"/>
          <w:lang w:val="pt-BR"/>
        </w:rPr>
        <w:t>2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snapToGrid w:val="0"/>
          <w:color w:val="003300"/>
          <w:kern w:val="0"/>
          <w:lang w:val="pt-BR"/>
        </w:rPr>
        <w:t>5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（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snapToGrid w:val="0"/>
          <w:color w:val="003300"/>
          <w:kern w:val="0"/>
          <w:vertAlign w:val="superscript"/>
          <w:lang w:val="pt-BR"/>
        </w:rPr>
        <w:t>2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i/>
          <w:snapToGrid w:val="0"/>
          <w:color w:val="003300"/>
          <w:kern w:val="0"/>
          <w:lang w:val="pt-BR"/>
        </w:rPr>
        <w:t>a</w:t>
      </w:r>
      <w:r w:rsidR="00D514EF" w:rsidRPr="00D514EF">
        <w:rPr>
          <w:i/>
          <w:snapToGrid w:val="0"/>
          <w:color w:val="003300"/>
          <w:kern w:val="0"/>
          <w:lang w:val="pt-BR"/>
        </w:rPr>
        <w:t>x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＋</w:t>
      </w:r>
      <w:r w:rsidRPr="008E7C65">
        <w:rPr>
          <w:i/>
          <w:snapToGrid w:val="0"/>
          <w:color w:val="003300"/>
          <w:kern w:val="0"/>
          <w:lang w:val="pt-BR"/>
        </w:rPr>
        <w:t>b</w:t>
      </w:r>
      <w:r w:rsidRPr="008E7C65">
        <w:rPr>
          <w:rFonts w:hAnsi="新細明體"/>
          <w:snapToGrid w:val="0"/>
          <w:color w:val="003300"/>
          <w:kern w:val="0"/>
          <w:lang w:val="pt-BR"/>
        </w:rPr>
        <w:t>）</w:t>
      </w:r>
      <w:r w:rsidRPr="008E7C65">
        <w:rPr>
          <w:snapToGrid w:val="0"/>
          <w:color w:val="003300"/>
          <w:kern w:val="0"/>
          <w:lang w:val="pt-BR"/>
        </w:rPr>
        <w:br/>
      </w:r>
      <w:r w:rsidRPr="008E7C65">
        <w:rPr>
          <w:rFonts w:hAnsi="新細明體"/>
          <w:snapToGrid w:val="0"/>
          <w:color w:val="003300"/>
          <w:kern w:val="0"/>
        </w:rPr>
        <w:t xml:space="preserve">比較　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3</w:t>
      </w:r>
      <w:r w:rsidRPr="008E7C65">
        <w:rPr>
          <w:rFonts w:hAnsi="新細明體"/>
          <w:snapToGrid w:val="0"/>
          <w:color w:val="003300"/>
          <w:kern w:val="0"/>
        </w:rPr>
        <w:t xml:space="preserve">　項係數與常數項可得</w:t>
      </w:r>
      <w:r w:rsidRPr="008E7C65">
        <w:rPr>
          <w:snapToGrid w:val="0"/>
          <w:color w:val="003300"/>
          <w:kern w:val="0"/>
        </w:rPr>
        <w:br/>
      </w:r>
      <w:r w:rsidRPr="008E7C65">
        <w:rPr>
          <w:snapToGrid w:val="0"/>
          <w:color w:val="003300"/>
          <w:kern w:val="0"/>
          <w:position w:val="-30"/>
        </w:rPr>
        <w:object w:dxaOrig="1120" w:dyaOrig="720">
          <v:shape id="_x0000_i1077" type="#_x0000_t75" style="width:55.8pt;height:36pt" o:ole="">
            <v:imagedata r:id="rId110" o:title=""/>
          </v:shape>
          <o:OLEObject Type="Embed" ProgID="Equation.DSMT4" ShapeID="_x0000_i1077" DrawAspect="Content" ObjectID="_1806754525" r:id="rId111"/>
        </w:objec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78" type="#_x0000_t75" style="width:15pt;height:12pt" o:ole="">
            <v:imagedata r:id="rId112" o:title=""/>
          </v:shape>
          <o:OLEObject Type="Embed" ProgID="Equation.3" ShapeID="_x0000_i1078" DrawAspect="Content" ObjectID="_1806754526" r:id="rId113"/>
        </w:object>
      </w:r>
      <w:r w:rsidRPr="008E7C65">
        <w:rPr>
          <w:snapToGrid w:val="0"/>
          <w:color w:val="003300"/>
          <w:kern w:val="0"/>
          <w:position w:val="-30"/>
        </w:rPr>
        <w:object w:dxaOrig="840" w:dyaOrig="720">
          <v:shape id="_x0000_i1079" type="#_x0000_t75" style="width:42pt;height:36pt" o:ole="">
            <v:imagedata r:id="rId114" o:title=""/>
          </v:shape>
          <o:OLEObject Type="Embed" ProgID="Equation.DSMT4" ShapeID="_x0000_i1079" DrawAspect="Content" ObjectID="_1806754527" r:id="rId115"/>
        </w:objec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>∴</w:t>
      </w:r>
      <w:r w:rsidRPr="008E7C65">
        <w:rPr>
          <w:i/>
          <w:snapToGrid w:val="0"/>
          <w:color w:val="003300"/>
          <w:kern w:val="0"/>
        </w:rPr>
        <w:t>f</w:t>
      </w:r>
      <w:r w:rsidRPr="008E7C65">
        <w:rPr>
          <w:rFonts w:hAnsi="新細明體"/>
          <w:snapToGrid w:val="0"/>
          <w:color w:val="003300"/>
          <w:kern w:val="0"/>
        </w:rPr>
        <w:t>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）＝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4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3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2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7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5</w:t>
      </w:r>
      <w:r w:rsidRPr="008E7C65">
        <w:rPr>
          <w:rFonts w:hAnsi="新細明體"/>
          <w:snapToGrid w:val="0"/>
          <w:color w:val="003300"/>
          <w:kern w:val="0"/>
        </w:rPr>
        <w:t>＝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2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5</w:t>
      </w:r>
      <w:r w:rsidRPr="008E7C65">
        <w:rPr>
          <w:rFonts w:hAnsi="新細明體"/>
          <w:snapToGrid w:val="0"/>
          <w:color w:val="003300"/>
          <w:kern w:val="0"/>
        </w:rPr>
        <w:t>）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>）</w: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 xml:space="preserve">令　</w:t>
      </w:r>
      <w:r w:rsidRPr="008E7C65">
        <w:rPr>
          <w:i/>
          <w:snapToGrid w:val="0"/>
          <w:color w:val="003300"/>
          <w:kern w:val="0"/>
        </w:rPr>
        <w:t>f</w:t>
      </w:r>
      <w:r w:rsidRPr="008E7C65">
        <w:rPr>
          <w:rFonts w:hAnsi="新細明體"/>
          <w:snapToGrid w:val="0"/>
          <w:color w:val="003300"/>
          <w:kern w:val="0"/>
        </w:rPr>
        <w:t>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）＝</w:t>
      </w:r>
      <w:r w:rsidRPr="008E7C65">
        <w:rPr>
          <w:snapToGrid w:val="0"/>
          <w:color w:val="003300"/>
          <w:kern w:val="0"/>
        </w:rPr>
        <w:t>0</w: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80" type="#_x0000_t75" style="width:15pt;height:12pt" o:ole="">
            <v:imagedata r:id="rId112" o:title=""/>
          </v:shape>
          <o:OLEObject Type="Embed" ProgID="Equation.3" ShapeID="_x0000_i1080" DrawAspect="Content" ObjectID="_1806754528" r:id="rId116"/>
        </w:objec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snapToGrid w:val="0"/>
          <w:color w:val="003300"/>
          <w:kern w:val="0"/>
        </w:rPr>
        <w:t>±</w:t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i/>
          <w:snapToGrid w:val="0"/>
          <w:color w:val="003300"/>
          <w:kern w:val="0"/>
        </w:rPr>
        <w:t>i</w:t>
      </w:r>
      <w:r w:rsidRPr="008E7C65">
        <w:rPr>
          <w:rFonts w:hAnsi="新細明體"/>
          <w:snapToGrid w:val="0"/>
          <w:color w:val="003300"/>
          <w:kern w:val="0"/>
        </w:rPr>
        <w:t xml:space="preserve">　或</w:t>
      </w:r>
      <w:r w:rsidRPr="008E7C65">
        <w:rPr>
          <w:snapToGrid w:val="0"/>
          <w:color w:val="003300"/>
          <w:kern w:val="0"/>
          <w:position w:val="-24"/>
        </w:rPr>
        <w:object w:dxaOrig="880" w:dyaOrig="680">
          <v:shape id="_x0000_i1081" type="#_x0000_t75" style="width:43.8pt;height:34.2pt" o:ole="">
            <v:imagedata r:id="rId117" o:title=""/>
          </v:shape>
          <o:OLEObject Type="Embed" ProgID="Equation.DSMT4" ShapeID="_x0000_i1081" DrawAspect="Content" ObjectID="_1806754529" r:id="rId118"/>
        </w:objec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>故選</w:t>
      </w:r>
      <w:r w:rsidR="00811801" w:rsidRPr="008E7C65">
        <w:rPr>
          <w:snapToGrid w:val="0"/>
          <w:color w:val="003300"/>
          <w:kern w:val="0"/>
        </w:rPr>
        <w:t>(1)</w:t>
      </w:r>
      <w:r w:rsidR="00234141" w:rsidRPr="008E7C65">
        <w:rPr>
          <w:snapToGrid w:val="0"/>
          <w:color w:val="003300"/>
          <w:kern w:val="0"/>
        </w:rPr>
        <w:t>(4)(5)</w:t>
      </w:r>
    </w:p>
    <w:p w:rsidR="00E90B11" w:rsidRPr="008E7C65" w:rsidRDefault="00E90B11" w:rsidP="00E90B11">
      <w:pPr>
        <w:numPr>
          <w:ilvl w:val="0"/>
          <w:numId w:val="27"/>
        </w:numPr>
        <w:rPr>
          <w:snapToGrid w:val="0"/>
          <w:color w:val="003300"/>
          <w:kern w:val="0"/>
          <w:lang w:val="pt-BR"/>
        </w:rPr>
      </w:pPr>
      <w:r w:rsidRPr="008E7C65">
        <w:rPr>
          <w:rFonts w:hAnsi="新細明體"/>
          <w:snapToGrid w:val="0"/>
          <w:color w:val="003300"/>
          <w:kern w:val="0"/>
        </w:rPr>
        <w:t>由根與係數的關係知</w:t>
      </w:r>
      <w:r w:rsidRPr="008E7C65">
        <w:rPr>
          <w:snapToGrid w:val="0"/>
          <w:color w:val="003300"/>
          <w:kern w:val="0"/>
        </w:rPr>
        <w:br/>
        <w:t>(</w:t>
      </w:r>
      <w:r w:rsidRPr="008E7C65">
        <w:rPr>
          <w:rFonts w:hAnsi="新細明體"/>
          <w:snapToGrid w:val="0"/>
          <w:color w:val="003300"/>
          <w:kern w:val="0"/>
        </w:rPr>
        <w:t>１</w:t>
      </w:r>
      <w:r w:rsidRPr="008E7C65">
        <w:rPr>
          <w:snapToGrid w:val="0"/>
          <w:color w:val="003300"/>
          <w:kern w:val="0"/>
        </w:rPr>
        <w:t>)α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β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  <w:position w:val="-24"/>
        </w:rPr>
        <w:object w:dxaOrig="240" w:dyaOrig="620">
          <v:shape id="_x0000_i1028_BR277" o:spid="_x0000_i1082" type="#_x0000_t75" style="width:12.6pt;height:31.2pt" o:ole="">
            <v:imagedata r:id="rId36" o:title=""/>
          </v:shape>
          <o:OLEObject Type="Embed" ProgID="Equation.3" ShapeID="_x0000_i1028_BR277" DrawAspect="Content" ObjectID="_1806754530" r:id="rId119"/>
        </w:object>
      </w:r>
      <w:r w:rsidRPr="008E7C65">
        <w:rPr>
          <w:snapToGrid w:val="0"/>
          <w:color w:val="003300"/>
          <w:kern w:val="0"/>
        </w:rPr>
        <w:br/>
        <w:t>(</w:t>
      </w:r>
      <w:r w:rsidRPr="008E7C65">
        <w:rPr>
          <w:rFonts w:hAnsi="新細明體"/>
          <w:snapToGrid w:val="0"/>
          <w:color w:val="003300"/>
          <w:kern w:val="0"/>
        </w:rPr>
        <w:t>２</w:t>
      </w:r>
      <w:r w:rsidRPr="008E7C65">
        <w:rPr>
          <w:snapToGrid w:val="0"/>
          <w:color w:val="003300"/>
          <w:kern w:val="0"/>
        </w:rPr>
        <w:t>)αβ</w:t>
      </w:r>
      <w:r w:rsidRPr="008E7C65">
        <w:rPr>
          <w:rFonts w:hAnsi="新細明體"/>
          <w:snapToGrid w:val="0"/>
          <w:color w:val="003300"/>
          <w:kern w:val="0"/>
        </w:rPr>
        <w:t>＝－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snapToGrid w:val="0"/>
          <w:color w:val="003300"/>
          <w:kern w:val="0"/>
        </w:rPr>
        <w:br/>
        <w:t>(</w:t>
      </w:r>
      <w:r w:rsidRPr="008E7C65">
        <w:rPr>
          <w:rFonts w:hAnsi="新細明體"/>
          <w:snapToGrid w:val="0"/>
          <w:color w:val="003300"/>
          <w:kern w:val="0"/>
        </w:rPr>
        <w:t>３</w:t>
      </w:r>
      <w:r w:rsidRPr="008E7C65">
        <w:rPr>
          <w:snapToGrid w:val="0"/>
          <w:color w:val="003300"/>
          <w:kern w:val="0"/>
        </w:rPr>
        <w:t>)α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β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＝（</w:t>
      </w:r>
      <w:r w:rsidRPr="008E7C65">
        <w:rPr>
          <w:snapToGrid w:val="0"/>
          <w:color w:val="003300"/>
          <w:kern w:val="0"/>
        </w:rPr>
        <w:t>α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β</w:t>
      </w:r>
      <w:r w:rsidRPr="008E7C65">
        <w:rPr>
          <w:rFonts w:hAnsi="新細明體"/>
          <w:snapToGrid w:val="0"/>
          <w:color w:val="003300"/>
          <w:kern w:val="0"/>
        </w:rPr>
        <w:t>）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2αβ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  <w:position w:val="-28"/>
        </w:rPr>
        <w:object w:dxaOrig="540" w:dyaOrig="740">
          <v:shape id="_x0000_i1029_BR277" o:spid="_x0000_i1083" type="#_x0000_t75" style="width:27pt;height:36.6pt" o:ole="">
            <v:imagedata r:id="rId120" o:title=""/>
          </v:shape>
          <o:OLEObject Type="Embed" ProgID="Equation.3" ShapeID="_x0000_i1029_BR277" DrawAspect="Content" ObjectID="_1806754531" r:id="rId121"/>
        </w:objec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（－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rFonts w:hAnsi="新細明體"/>
          <w:snapToGrid w:val="0"/>
          <w:color w:val="003300"/>
          <w:kern w:val="0"/>
        </w:rPr>
        <w:t>）＝</w:t>
      </w:r>
      <w:r w:rsidRPr="008E7C65">
        <w:rPr>
          <w:snapToGrid w:val="0"/>
          <w:color w:val="003300"/>
          <w:kern w:val="0"/>
          <w:position w:val="-24"/>
        </w:rPr>
        <w:object w:dxaOrig="340" w:dyaOrig="620">
          <v:shape id="_x0000_i1030_BR277" o:spid="_x0000_i1084" type="#_x0000_t75" style="width:16.8pt;height:31.2pt" o:ole="">
            <v:imagedata r:id="rId122" o:title=""/>
          </v:shape>
          <o:OLEObject Type="Embed" ProgID="Equation.3" ShapeID="_x0000_i1030_BR277" DrawAspect="Content" ObjectID="_1806754532" r:id="rId123"/>
        </w:object>
      </w:r>
      <w:r w:rsidRPr="008E7C65">
        <w:rPr>
          <w:snapToGrid w:val="0"/>
          <w:color w:val="003300"/>
          <w:kern w:val="0"/>
        </w:rPr>
        <w:br/>
        <w:t>(</w:t>
      </w:r>
      <w:r w:rsidRPr="008E7C65">
        <w:rPr>
          <w:rFonts w:hAnsi="新細明體"/>
          <w:snapToGrid w:val="0"/>
          <w:color w:val="003300"/>
          <w:kern w:val="0"/>
        </w:rPr>
        <w:t>４</w:t>
      </w:r>
      <w:r w:rsidRPr="008E7C65">
        <w:rPr>
          <w:snapToGrid w:val="0"/>
          <w:color w:val="003300"/>
          <w:kern w:val="0"/>
        </w:rPr>
        <w:t>)α</w:t>
      </w:r>
      <w:r w:rsidRPr="008E7C65">
        <w:rPr>
          <w:snapToGrid w:val="0"/>
          <w:color w:val="003300"/>
          <w:kern w:val="0"/>
          <w:vertAlign w:val="superscript"/>
        </w:rPr>
        <w:t>3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β</w:t>
      </w:r>
      <w:r w:rsidRPr="008E7C65">
        <w:rPr>
          <w:snapToGrid w:val="0"/>
          <w:color w:val="003300"/>
          <w:kern w:val="0"/>
          <w:vertAlign w:val="superscript"/>
        </w:rPr>
        <w:t>3</w:t>
      </w:r>
      <w:r w:rsidRPr="008E7C65">
        <w:rPr>
          <w:rFonts w:hAnsi="新細明體"/>
          <w:snapToGrid w:val="0"/>
          <w:color w:val="003300"/>
          <w:kern w:val="0"/>
        </w:rPr>
        <w:t>＝（</w:t>
      </w:r>
      <w:r w:rsidRPr="008E7C65">
        <w:rPr>
          <w:snapToGrid w:val="0"/>
          <w:color w:val="003300"/>
          <w:kern w:val="0"/>
        </w:rPr>
        <w:t>α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β</w:t>
      </w:r>
      <w:r w:rsidRPr="008E7C65">
        <w:rPr>
          <w:rFonts w:hAnsi="新細明體"/>
          <w:snapToGrid w:val="0"/>
          <w:color w:val="003300"/>
          <w:kern w:val="0"/>
        </w:rPr>
        <w:t>）</w:t>
      </w:r>
      <w:r w:rsidRPr="008E7C65">
        <w:rPr>
          <w:snapToGrid w:val="0"/>
          <w:color w:val="003300"/>
          <w:kern w:val="0"/>
          <w:vertAlign w:val="superscript"/>
        </w:rPr>
        <w:t>3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3αβ</w:t>
      </w:r>
      <w:r w:rsidRPr="008E7C65">
        <w:rPr>
          <w:rFonts w:hAnsi="新細明體"/>
          <w:snapToGrid w:val="0"/>
          <w:color w:val="003300"/>
          <w:kern w:val="0"/>
        </w:rPr>
        <w:t>（</w:t>
      </w:r>
      <w:r w:rsidRPr="008E7C65">
        <w:rPr>
          <w:snapToGrid w:val="0"/>
          <w:color w:val="003300"/>
          <w:kern w:val="0"/>
        </w:rPr>
        <w:t>α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β</w:t>
      </w:r>
      <w:r w:rsidRPr="008E7C65">
        <w:rPr>
          <w:rFonts w:hAnsi="新細明體"/>
          <w:snapToGrid w:val="0"/>
          <w:color w:val="003300"/>
          <w:kern w:val="0"/>
        </w:rPr>
        <w:t>）＝</w:t>
      </w:r>
      <w:r w:rsidRPr="008E7C65">
        <w:rPr>
          <w:snapToGrid w:val="0"/>
          <w:color w:val="003300"/>
          <w:kern w:val="0"/>
          <w:position w:val="-28"/>
        </w:rPr>
        <w:object w:dxaOrig="540" w:dyaOrig="740">
          <v:shape id="_x0000_i1031_BR277" o:spid="_x0000_i1085" type="#_x0000_t75" style="width:27pt;height:36.6pt" o:ole="">
            <v:imagedata r:id="rId124" o:title=""/>
          </v:shape>
          <o:OLEObject Type="Embed" ProgID="Equation.3" ShapeID="_x0000_i1031_BR277" DrawAspect="Content" ObjectID="_1806754533" r:id="rId125"/>
        </w:objec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rFonts w:hAnsi="新細明體"/>
          <w:snapToGrid w:val="0"/>
          <w:color w:val="003300"/>
          <w:kern w:val="0"/>
        </w:rPr>
        <w:t>（－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rFonts w:hAnsi="新細明體"/>
          <w:snapToGrid w:val="0"/>
          <w:color w:val="003300"/>
          <w:kern w:val="0"/>
        </w:rPr>
        <w:t>）</w:t>
      </w:r>
      <w:r w:rsidRPr="008E7C65">
        <w:rPr>
          <w:snapToGrid w:val="0"/>
          <w:color w:val="003300"/>
          <w:kern w:val="0"/>
          <w:position w:val="-28"/>
        </w:rPr>
        <w:object w:dxaOrig="460" w:dyaOrig="680">
          <v:shape id="_x0000_i1032_BR277" o:spid="_x0000_i1086" type="#_x0000_t75" style="width:22.8pt;height:34.2pt" o:ole="">
            <v:imagedata r:id="rId126" o:title=""/>
          </v:shape>
          <o:OLEObject Type="Embed" ProgID="Equation.3" ShapeID="_x0000_i1032_BR277" DrawAspect="Content" ObjectID="_1806754534" r:id="rId127"/>
        </w:objec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  <w:position w:val="-24"/>
        </w:rPr>
        <w:object w:dxaOrig="360" w:dyaOrig="620">
          <v:shape id="_x0000_i1033_BR277" o:spid="_x0000_i1087" type="#_x0000_t75" style="width:18pt;height:31.2pt" o:ole="">
            <v:imagedata r:id="rId128" o:title=""/>
          </v:shape>
          <o:OLEObject Type="Embed" ProgID="Equation.3" ShapeID="_x0000_i1033_BR277" DrawAspect="Content" ObjectID="_1806754535" r:id="rId129"/>
        </w:objec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  <w:position w:val="-24"/>
        </w:rPr>
        <w:object w:dxaOrig="360" w:dyaOrig="620">
          <v:shape id="_x0000_i1034_BR277" o:spid="_x0000_i1088" type="#_x0000_t75" style="width:18pt;height:31.2pt" o:ole="">
            <v:imagedata r:id="rId130" o:title=""/>
          </v:shape>
          <o:OLEObject Type="Embed" ProgID="Equation.3" ShapeID="_x0000_i1034_BR277" DrawAspect="Content" ObjectID="_1806754536" r:id="rId131"/>
        </w:objec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  <w:position w:val="-24"/>
        </w:rPr>
        <w:object w:dxaOrig="440" w:dyaOrig="620">
          <v:shape id="_x0000_i1035_BR277" o:spid="_x0000_i1089" type="#_x0000_t75" style="width:22.2pt;height:31.2pt" o:ole="">
            <v:imagedata r:id="rId132" o:title=""/>
          </v:shape>
          <o:OLEObject Type="Embed" ProgID="Equation.3" ShapeID="_x0000_i1035_BR277" DrawAspect="Content" ObjectID="_1806754537" r:id="rId133"/>
        </w:object>
      </w:r>
      <w:r w:rsidRPr="008E7C65">
        <w:rPr>
          <w:snapToGrid w:val="0"/>
          <w:color w:val="003300"/>
          <w:kern w:val="0"/>
        </w:rPr>
        <w:br/>
        <w:t xml:space="preserve">(5) </w:t>
      </w:r>
      <w:r w:rsidRPr="008E7C65">
        <w:rPr>
          <w:snapToGrid w:val="0"/>
          <w:kern w:val="0"/>
          <w:position w:val="-28"/>
        </w:rPr>
        <w:object w:dxaOrig="3040" w:dyaOrig="940">
          <v:shape id="_x0000_i1090" type="#_x0000_t75" style="width:151.8pt;height:46.8pt" o:ole="">
            <v:imagedata r:id="rId134" o:title=""/>
          </v:shape>
          <o:OLEObject Type="Embed" ProgID="Equation.DSMT4" ShapeID="_x0000_i1090" DrawAspect="Content" ObjectID="_1806754538" r:id="rId135"/>
        </w:object>
      </w:r>
      <w:r w:rsidRPr="008E7C65">
        <w:rPr>
          <w:snapToGrid w:val="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>故選</w:t>
      </w:r>
      <w:r w:rsidR="00FC2036" w:rsidRPr="008E7C65">
        <w:rPr>
          <w:snapToGrid w:val="0"/>
          <w:color w:val="003300"/>
          <w:kern w:val="0"/>
        </w:rPr>
        <w:t>(2)</w:t>
      </w:r>
      <w:r w:rsidR="00234141" w:rsidRPr="008E7C65">
        <w:rPr>
          <w:snapToGrid w:val="0"/>
          <w:color w:val="003300"/>
          <w:kern w:val="0"/>
        </w:rPr>
        <w:t>(3)(4)</w:t>
      </w:r>
    </w:p>
    <w:p w:rsidR="00E90B11" w:rsidRPr="008E7C65" w:rsidRDefault="00E90B11" w:rsidP="00E90B11">
      <w:pPr>
        <w:rPr>
          <w:snapToGrid w:val="0"/>
          <w:color w:val="003300"/>
          <w:kern w:val="0"/>
          <w:lang w:val="pt-BR"/>
        </w:rPr>
      </w:pPr>
    </w:p>
    <w:p w:rsidR="00E90B11" w:rsidRPr="008E7C65" w:rsidRDefault="00E90B11" w:rsidP="00E90B11">
      <w:r w:rsidRPr="008E7C65">
        <w:rPr>
          <w:rFonts w:hAnsi="新細明體"/>
        </w:rPr>
        <w:t>四、填充題</w:t>
      </w:r>
    </w:p>
    <w:p w:rsidR="00E90B11" w:rsidRPr="008E7C65" w:rsidRDefault="00E90B11" w:rsidP="00E90B11">
      <w:pPr>
        <w:numPr>
          <w:ilvl w:val="0"/>
          <w:numId w:val="23"/>
        </w:numPr>
        <w:rPr>
          <w:i/>
          <w:snapToGrid w:val="0"/>
          <w:color w:val="003300"/>
          <w:kern w:val="0"/>
        </w:rPr>
      </w:pPr>
      <w:r w:rsidRPr="008E7C65">
        <w:rPr>
          <w:rFonts w:hAnsi="新細明體"/>
          <w:snapToGrid w:val="0"/>
          <w:color w:val="003300"/>
          <w:kern w:val="0"/>
        </w:rPr>
        <w:t xml:space="preserve">設甲運轉　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 xml:space="preserve">　日，乙運轉　</w:t>
      </w:r>
      <w:r w:rsidRPr="008E7C65">
        <w:rPr>
          <w:i/>
          <w:snapToGrid w:val="0"/>
          <w:color w:val="003300"/>
          <w:kern w:val="0"/>
        </w:rPr>
        <w:t>y</w:t>
      </w:r>
      <w:r w:rsidRPr="008E7C65">
        <w:rPr>
          <w:rFonts w:hAnsi="新細明體"/>
          <w:snapToGrid w:val="0"/>
          <w:color w:val="003300"/>
          <w:kern w:val="0"/>
        </w:rPr>
        <w:t xml:space="preserve">　日</w: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lastRenderedPageBreak/>
        <w:t>則由題意知</w:t>
      </w:r>
      <w:r w:rsidRPr="008E7C65">
        <w:rPr>
          <w:snapToGrid w:val="0"/>
          <w:color w:val="003300"/>
          <w:kern w:val="0"/>
          <w:position w:val="-66"/>
        </w:rPr>
        <w:object w:dxaOrig="1440" w:dyaOrig="1440">
          <v:shape id="_x0000_i1091" type="#_x0000_t75" style="width:1in;height:1in" o:ole="">
            <v:imagedata r:id="rId136" o:title=""/>
          </v:shape>
          <o:OLEObject Type="Embed" ProgID="Equation.3" ShapeID="_x0000_i1091" DrawAspect="Content" ObjectID="_1806754539" r:id="rId137"/>
        </w:objec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 xml:space="preserve">可得可行解區域如圖，且目標函數為　</w:t>
      </w:r>
      <w:r w:rsidRPr="008E7C65">
        <w:rPr>
          <w:snapToGrid w:val="0"/>
          <w:color w:val="003300"/>
          <w:kern w:val="0"/>
        </w:rPr>
        <w:t>4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i/>
          <w:snapToGrid w:val="0"/>
          <w:color w:val="003300"/>
          <w:kern w:val="0"/>
        </w:rPr>
        <w:t>y</w:t>
      </w:r>
      <w:r w:rsidRPr="008E7C65">
        <w:rPr>
          <w:i/>
          <w:snapToGrid w:val="0"/>
          <w:color w:val="003300"/>
          <w:kern w:val="0"/>
        </w:rPr>
        <w:br/>
      </w:r>
      <w:r w:rsidR="00450526">
        <w:rPr>
          <w:noProof/>
          <w:color w:val="003300"/>
          <w:kern w:val="0"/>
        </w:rPr>
        <w:drawing>
          <wp:inline distT="0" distB="0" distL="0" distR="0">
            <wp:extent cx="1611630" cy="1805305"/>
            <wp:effectExtent l="0" t="0" r="7620" b="4445"/>
            <wp:docPr id="72" name="圖片 72" descr="屏東女中2-2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屏東女中2-2-13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630" cy="180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7C65">
        <w:rPr>
          <w:snapToGrid w:val="0"/>
          <w:color w:val="003300"/>
          <w:kern w:val="0"/>
        </w:rPr>
        <w:br/>
      </w:r>
      <w:r w:rsidR="00450526">
        <w:rPr>
          <w:noProof/>
          <w:color w:val="003300"/>
          <w:kern w:val="0"/>
        </w:rPr>
        <w:drawing>
          <wp:inline distT="0" distB="0" distL="0" distR="0">
            <wp:extent cx="3962400" cy="738505"/>
            <wp:effectExtent l="0" t="0" r="0" b="4445"/>
            <wp:docPr id="73" name="圖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738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ascii="新細明體" w:hAnsi="新細明體"/>
          <w:snapToGrid w:val="0"/>
          <w:color w:val="003300"/>
          <w:kern w:val="0"/>
        </w:rPr>
        <w:t>∴</w:t>
      </w:r>
      <w:r w:rsidRPr="008E7C65">
        <w:rPr>
          <w:rFonts w:hAnsi="新細明體"/>
          <w:snapToGrid w:val="0"/>
          <w:color w:val="003300"/>
          <w:kern w:val="0"/>
        </w:rPr>
        <w:t>當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i/>
          <w:snapToGrid w:val="0"/>
          <w:color w:val="003300"/>
          <w:kern w:val="0"/>
        </w:rPr>
        <w:t>y</w:t>
      </w:r>
      <w:r w:rsidRPr="008E7C65">
        <w:rPr>
          <w:rFonts w:hAnsi="新細明體"/>
          <w:snapToGrid w:val="0"/>
          <w:color w:val="003300"/>
          <w:kern w:val="0"/>
        </w:rPr>
        <w:t>）＝（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snapToGrid w:val="0"/>
          <w:color w:val="003300"/>
          <w:kern w:val="0"/>
        </w:rPr>
        <w:t>5</w:t>
      </w:r>
      <w:r w:rsidRPr="008E7C65">
        <w:rPr>
          <w:rFonts w:hAnsi="新細明體"/>
          <w:snapToGrid w:val="0"/>
          <w:color w:val="003300"/>
          <w:kern w:val="0"/>
        </w:rPr>
        <w:t>）時，開銷最低</w:t>
      </w:r>
      <w:r w:rsidRPr="008E7C65">
        <w:rPr>
          <w:snapToGrid w:val="0"/>
          <w:color w:val="003300"/>
          <w:kern w:val="0"/>
        </w:rPr>
        <w:t>23</w:t>
      </w:r>
      <w:r w:rsidRPr="008E7C65">
        <w:rPr>
          <w:rFonts w:hAnsi="新細明體"/>
          <w:snapToGrid w:val="0"/>
          <w:color w:val="003300"/>
          <w:kern w:val="0"/>
        </w:rPr>
        <w:t>萬元</w:t>
      </w:r>
    </w:p>
    <w:p w:rsidR="00E90B11" w:rsidRPr="008E7C65" w:rsidRDefault="00E90B11" w:rsidP="00E90B11">
      <w:pPr>
        <w:numPr>
          <w:ilvl w:val="0"/>
          <w:numId w:val="23"/>
        </w:numPr>
        <w:rPr>
          <w:i/>
          <w:snapToGrid w:val="0"/>
          <w:color w:val="003300"/>
          <w:kern w:val="0"/>
        </w:rPr>
      </w:pPr>
      <w:r w:rsidRPr="008E7C65">
        <w:rPr>
          <w:rFonts w:hAnsi="新細明體"/>
          <w:snapToGrid w:val="0"/>
          <w:color w:val="003300"/>
          <w:kern w:val="0"/>
        </w:rPr>
        <w:t>滿足</w:t>
      </w:r>
      <w:r w:rsidRPr="008E7C65">
        <w:rPr>
          <w:rFonts w:ascii="新細明體" w:hAnsi="新細明體"/>
          <w:snapToGrid w:val="0"/>
          <w:color w:val="003300"/>
          <w:kern w:val="0"/>
        </w:rPr>
        <w:t>△</w:t>
      </w:r>
      <w:r w:rsidRPr="008E7C65">
        <w:rPr>
          <w:i/>
          <w:snapToGrid w:val="0"/>
          <w:color w:val="003300"/>
          <w:kern w:val="0"/>
        </w:rPr>
        <w:t>ABC</w:t>
      </w:r>
      <w:r w:rsidRPr="008E7C65">
        <w:rPr>
          <w:rFonts w:hAnsi="新細明體"/>
          <w:snapToGrid w:val="0"/>
          <w:color w:val="003300"/>
          <w:kern w:val="0"/>
        </w:rPr>
        <w:t xml:space="preserve">　區域（含邊界）的聯立方程式為</w:t>
      </w:r>
      <w:r w:rsidRPr="008E7C65">
        <w:rPr>
          <w:snapToGrid w:val="0"/>
          <w:color w:val="003300"/>
          <w:kern w:val="0"/>
          <w:position w:val="-50"/>
        </w:rPr>
        <w:object w:dxaOrig="1579" w:dyaOrig="1120">
          <v:shape id="_x0000_i1092" type="#_x0000_t75" style="width:79.2pt;height:55.8pt" o:ole="">
            <v:imagedata r:id="rId140" o:title=""/>
          </v:shape>
          <o:OLEObject Type="Embed" ProgID="Equation.3" ShapeID="_x0000_i1092" DrawAspect="Content" ObjectID="_1806754540" r:id="rId141"/>
        </w:objec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 xml:space="preserve">將　</w:t>
      </w:r>
      <w:r w:rsidRPr="008E7C65">
        <w:rPr>
          <w:i/>
          <w:snapToGrid w:val="0"/>
          <w:color w:val="003300"/>
          <w:kern w:val="0"/>
        </w:rPr>
        <w:t>P</w:t>
      </w:r>
      <w:r w:rsidRPr="008E7C65">
        <w:rPr>
          <w:rFonts w:hAnsi="新細明體"/>
          <w:snapToGrid w:val="0"/>
          <w:color w:val="003300"/>
          <w:kern w:val="0"/>
        </w:rPr>
        <w:t>（</w:t>
      </w:r>
      <w:r w:rsidRPr="008E7C65">
        <w:rPr>
          <w:i/>
          <w:snapToGrid w:val="0"/>
          <w:color w:val="003300"/>
          <w:kern w:val="0"/>
        </w:rPr>
        <w:t>t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i/>
          <w:snapToGrid w:val="0"/>
          <w:color w:val="003300"/>
          <w:kern w:val="0"/>
        </w:rPr>
        <w:t>t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>）代入得</w:t>
      </w:r>
      <w:r w:rsidRPr="008E7C65">
        <w:rPr>
          <w:snapToGrid w:val="0"/>
          <w:color w:val="003300"/>
          <w:kern w:val="0"/>
          <w:position w:val="-50"/>
        </w:rPr>
        <w:object w:dxaOrig="2160" w:dyaOrig="1120">
          <v:shape id="_x0000_i1093" type="#_x0000_t75" style="width:108pt;height:55.8pt" o:ole="">
            <v:imagedata r:id="rId142" o:title=""/>
          </v:shape>
          <o:OLEObject Type="Embed" ProgID="Equation.3" ShapeID="_x0000_i1093" DrawAspect="Content" ObjectID="_1806754541" r:id="rId143"/>
        </w:objec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94" type="#_x0000_t75" style="width:15pt;height:12pt" o:ole="">
            <v:imagedata r:id="rId82" o:title=""/>
          </v:shape>
          <o:OLEObject Type="Embed" ProgID="Equation.DSMT4" ShapeID="_x0000_i1094" DrawAspect="Content" ObjectID="_1806754542" r:id="rId144"/>
        </w:object>
      </w:r>
      <w:r w:rsidRPr="008E7C65">
        <w:rPr>
          <w:snapToGrid w:val="0"/>
          <w:color w:val="003300"/>
          <w:kern w:val="0"/>
          <w:position w:val="-50"/>
        </w:rPr>
        <w:object w:dxaOrig="1219" w:dyaOrig="1120">
          <v:shape id="_x0000_i1095" type="#_x0000_t75" style="width:61.2pt;height:55.8pt" o:ole="">
            <v:imagedata r:id="rId145" o:title=""/>
          </v:shape>
          <o:OLEObject Type="Embed" ProgID="Equation.3" ShapeID="_x0000_i1095" DrawAspect="Content" ObjectID="_1806754543" r:id="rId146"/>
        </w:objec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96" type="#_x0000_t75" style="width:15pt;height:12pt" o:ole="">
            <v:imagedata r:id="rId82" o:title=""/>
          </v:shape>
          <o:OLEObject Type="Embed" ProgID="Equation.DSMT4" ShapeID="_x0000_i1096" DrawAspect="Content" ObjectID="_1806754544" r:id="rId147"/>
        </w:object>
      </w:r>
      <w:r w:rsidRPr="008E7C65">
        <w:rPr>
          <w:snapToGrid w:val="0"/>
          <w:color w:val="003300"/>
          <w:kern w:val="0"/>
          <w:position w:val="-50"/>
        </w:rPr>
        <w:object w:dxaOrig="620" w:dyaOrig="1120">
          <v:shape id="_x0000_i1097" type="#_x0000_t75" style="width:31.2pt;height:55.8pt" o:ole="">
            <v:imagedata r:id="rId148" o:title=""/>
          </v:shape>
          <o:OLEObject Type="Embed" ProgID="Equation.3" ShapeID="_x0000_i1097" DrawAspect="Content" ObjectID="_1806754545" r:id="rId149"/>
        </w:object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rFonts w:ascii="新細明體" w:hAnsi="新細明體"/>
          <w:snapToGrid w:val="0"/>
          <w:color w:val="003300"/>
          <w:kern w:val="0"/>
        </w:rPr>
        <w:t>∴</w:t>
      </w:r>
      <w:r w:rsidRPr="008E7C65">
        <w:rPr>
          <w:snapToGrid w:val="0"/>
          <w:color w:val="003300"/>
          <w:kern w:val="0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snapToGrid w:val="0"/>
          <w:color w:val="003300"/>
          <w:kern w:val="0"/>
        </w:rPr>
        <w:sym w:font="Symbol" w:char="F0A3"/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i/>
          <w:snapToGrid w:val="0"/>
          <w:color w:val="003300"/>
          <w:kern w:val="0"/>
        </w:rPr>
        <w:t>t</w:t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snapToGrid w:val="0"/>
          <w:color w:val="003300"/>
          <w:kern w:val="0"/>
        </w:rPr>
        <w:sym w:font="Symbol" w:char="F0A3"/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snapToGrid w:val="0"/>
          <w:color w:val="003300"/>
          <w:kern w:val="0"/>
        </w:rPr>
        <w:t>4</w: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 xml:space="preserve">當　</w:t>
      </w:r>
      <w:r w:rsidRPr="008E7C65">
        <w:rPr>
          <w:i/>
          <w:snapToGrid w:val="0"/>
          <w:color w:val="003300"/>
          <w:kern w:val="0"/>
        </w:rPr>
        <w:t>t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</w:rPr>
        <w:t>1</w: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98" type="#_x0000_t75" style="width:15pt;height:12pt" o:ole="">
            <v:imagedata r:id="rId82" o:title=""/>
          </v:shape>
          <o:OLEObject Type="Embed" ProgID="Equation.DSMT4" ShapeID="_x0000_i1098" DrawAspect="Content" ObjectID="_1806754546" r:id="rId150"/>
        </w:object>
      </w:r>
      <w:r w:rsidRPr="008E7C65">
        <w:rPr>
          <w:i/>
          <w:snapToGrid w:val="0"/>
          <w:color w:val="003300"/>
          <w:kern w:val="0"/>
        </w:rPr>
        <w:t>P</w:t>
      </w:r>
      <w:r w:rsidRPr="008E7C65">
        <w:rPr>
          <w:rFonts w:hAnsi="新細明體"/>
          <w:snapToGrid w:val="0"/>
          <w:color w:val="003300"/>
          <w:kern w:val="0"/>
        </w:rPr>
        <w:t>（</w:t>
      </w:r>
      <w:r w:rsidRPr="008E7C65">
        <w:rPr>
          <w:snapToGrid w:val="0"/>
          <w:color w:val="003300"/>
          <w:kern w:val="0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snapToGrid w:val="0"/>
          <w:color w:val="003300"/>
          <w:kern w:val="0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>）；</w:t>
      </w:r>
      <w:r w:rsidRPr="008E7C65">
        <w:rPr>
          <w:i/>
          <w:snapToGrid w:val="0"/>
          <w:color w:val="003300"/>
          <w:kern w:val="0"/>
        </w:rPr>
        <w:t>t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</w:rPr>
        <w:t>4</w: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099" type="#_x0000_t75" style="width:15pt;height:12pt" o:ole="">
            <v:imagedata r:id="rId82" o:title=""/>
          </v:shape>
          <o:OLEObject Type="Embed" ProgID="Equation.DSMT4" ShapeID="_x0000_i1099" DrawAspect="Content" ObjectID="_1806754547" r:id="rId151"/>
        </w:object>
      </w:r>
      <w:r w:rsidRPr="008E7C65">
        <w:rPr>
          <w:i/>
          <w:snapToGrid w:val="0"/>
          <w:color w:val="003300"/>
          <w:kern w:val="0"/>
        </w:rPr>
        <w:t>P</w:t>
      </w:r>
      <w:r w:rsidRPr="008E7C65">
        <w:rPr>
          <w:rFonts w:hAnsi="新細明體"/>
          <w:snapToGrid w:val="0"/>
          <w:color w:val="003300"/>
          <w:kern w:val="0"/>
        </w:rPr>
        <w:t>（</w:t>
      </w:r>
      <w:r w:rsidRPr="008E7C65">
        <w:rPr>
          <w:snapToGrid w:val="0"/>
          <w:color w:val="003300"/>
          <w:kern w:val="0"/>
        </w:rPr>
        <w:t>4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snapToGrid w:val="0"/>
          <w:color w:val="003300"/>
          <w:kern w:val="0"/>
        </w:rPr>
        <w:t>7</w:t>
      </w:r>
      <w:r w:rsidRPr="008E7C65">
        <w:rPr>
          <w:rFonts w:hAnsi="新細明體"/>
          <w:snapToGrid w:val="0"/>
          <w:color w:val="003300"/>
          <w:kern w:val="0"/>
        </w:rPr>
        <w:t>）</w:t>
      </w:r>
      <w:r w:rsidRPr="008E7C65">
        <w:rPr>
          <w:snapToGrid w:val="0"/>
          <w:color w:val="003300"/>
          <w:kern w:val="0"/>
        </w:rPr>
        <w:br/>
      </w:r>
      <w:r w:rsidRPr="008E7C65">
        <w:rPr>
          <w:snapToGrid w:val="0"/>
          <w:color w:val="003300"/>
          <w:kern w:val="0"/>
          <w:position w:val="-10"/>
        </w:rPr>
        <w:object w:dxaOrig="1920" w:dyaOrig="420">
          <v:shape id="_x0000_i1030_BR70" o:spid="_x0000_i1100" type="#_x0000_t75" style="width:96pt;height:21pt" o:ole="">
            <v:imagedata r:id="rId152" o:title=""/>
          </v:shape>
          <o:OLEObject Type="Embed" ProgID="Equation.3" ShapeID="_x0000_i1030_BR70" DrawAspect="Content" ObjectID="_1806754548" r:id="rId153"/>
        </w:objec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  <w:position w:val="-8"/>
        </w:rPr>
        <w:object w:dxaOrig="780" w:dyaOrig="360">
          <v:shape id="_x0000_i1031_BR70" o:spid="_x0000_i1101" type="#_x0000_t75" style="width:39pt;height:18pt" o:ole="">
            <v:imagedata r:id="rId154" o:title=""/>
          </v:shape>
          <o:OLEObject Type="Embed" ProgID="Equation.3" ShapeID="_x0000_i1031_BR70" DrawAspect="Content" ObjectID="_1806754549" r:id="rId155"/>
        </w:objec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  <w:position w:val="-8"/>
        </w:rPr>
        <w:object w:dxaOrig="499" w:dyaOrig="360">
          <v:shape id="_x0000_i1032_BR70" o:spid="_x0000_i1102" type="#_x0000_t75" style="width:25.2pt;height:18pt" o:ole="">
            <v:imagedata r:id="rId156" o:title=""/>
          </v:shape>
          <o:OLEObject Type="Embed" ProgID="Equation.3" ShapeID="_x0000_i1032_BR70" DrawAspect="Content" ObjectID="_1806754550" r:id="rId157"/>
        </w:objec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snapToGrid w:val="0"/>
          <w:color w:val="003300"/>
          <w:kern w:val="0"/>
          <w:position w:val="-8"/>
        </w:rPr>
        <w:object w:dxaOrig="360" w:dyaOrig="360">
          <v:shape id="_x0000_i1033_BR70" o:spid="_x0000_i1103" type="#_x0000_t75" style="width:18pt;height:18pt" o:ole="">
            <v:imagedata r:id="rId158" o:title=""/>
          </v:shape>
          <o:OLEObject Type="Embed" ProgID="Equation.3" ShapeID="_x0000_i1033_BR70" DrawAspect="Content" ObjectID="_1806754551" r:id="rId159"/>
        </w:object>
      </w:r>
    </w:p>
    <w:p w:rsidR="00E90B11" w:rsidRPr="008E7C65" w:rsidRDefault="00E90B11" w:rsidP="00E90B11">
      <w:pPr>
        <w:numPr>
          <w:ilvl w:val="0"/>
          <w:numId w:val="23"/>
        </w:numPr>
        <w:rPr>
          <w:i/>
          <w:snapToGrid w:val="0"/>
          <w:color w:val="003300"/>
          <w:kern w:val="0"/>
        </w:rPr>
      </w:pPr>
      <w:r w:rsidRPr="008E7C65">
        <w:rPr>
          <w:snapToGrid w:val="0"/>
          <w:color w:val="003300"/>
          <w:kern w:val="0"/>
        </w:rPr>
        <w:t>3</w:t>
      </w:r>
      <w:r w:rsidRPr="008E7C65">
        <w:rPr>
          <w:rFonts w:hAnsi="新細明體"/>
          <w:snapToGrid w:val="0"/>
          <w:color w:val="003300"/>
          <w:kern w:val="0"/>
        </w:rPr>
        <w:t>｜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｜＋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｜</w:t>
      </w:r>
      <w:r w:rsidRPr="008E7C65">
        <w:rPr>
          <w:i/>
          <w:snapToGrid w:val="0"/>
          <w:color w:val="003300"/>
          <w:kern w:val="0"/>
        </w:rPr>
        <w:t>y</w:t>
      </w:r>
      <w:r w:rsidRPr="008E7C65">
        <w:rPr>
          <w:rFonts w:hAnsi="新細明體"/>
          <w:snapToGrid w:val="0"/>
          <w:color w:val="003300"/>
          <w:kern w:val="0"/>
        </w:rPr>
        <w:t>｜</w:t>
      </w:r>
      <w:r w:rsidRPr="008E7C65">
        <w:rPr>
          <w:snapToGrid w:val="0"/>
          <w:color w:val="003300"/>
          <w:kern w:val="0"/>
        </w:rPr>
        <w:sym w:font="Symbol" w:char="F0A3"/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snapToGrid w:val="0"/>
          <w:color w:val="003300"/>
          <w:kern w:val="0"/>
        </w:rPr>
        <w:t>6</w:t>
      </w:r>
      <w:r w:rsidRPr="008E7C65">
        <w:rPr>
          <w:rFonts w:hAnsi="新細明體"/>
          <w:snapToGrid w:val="0"/>
          <w:color w:val="003300"/>
          <w:kern w:val="0"/>
        </w:rPr>
        <w:t xml:space="preserve">　的圖形對　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i/>
          <w:snapToGrid w:val="0"/>
          <w:color w:val="003300"/>
          <w:kern w:val="0"/>
        </w:rPr>
        <w:t>y</w:t>
      </w:r>
      <w:r w:rsidRPr="008E7C65">
        <w:rPr>
          <w:rFonts w:hAnsi="新細明體"/>
          <w:snapToGrid w:val="0"/>
          <w:color w:val="003300"/>
          <w:kern w:val="0"/>
        </w:rPr>
        <w:t xml:space="preserve">　軸均對稱，所以只要先作第一象限的圖形　</w:t>
      </w:r>
      <w:r w:rsidRPr="008E7C65">
        <w:rPr>
          <w:snapToGrid w:val="0"/>
          <w:color w:val="003300"/>
          <w:kern w:val="0"/>
        </w:rPr>
        <w:t>3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i/>
          <w:snapToGrid w:val="0"/>
          <w:color w:val="003300"/>
          <w:kern w:val="0"/>
        </w:rPr>
        <w:t>y</w:t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snapToGrid w:val="0"/>
          <w:color w:val="003300"/>
          <w:kern w:val="0"/>
        </w:rPr>
        <w:sym w:font="Symbol" w:char="F0A3"/>
      </w:r>
      <w:r w:rsidRPr="008E7C65">
        <w:rPr>
          <w:rFonts w:hAnsi="新細明體"/>
          <w:snapToGrid w:val="0"/>
          <w:color w:val="003300"/>
          <w:kern w:val="0"/>
        </w:rPr>
        <w:t xml:space="preserve">　</w:t>
      </w:r>
      <w:r w:rsidRPr="008E7C65">
        <w:rPr>
          <w:snapToGrid w:val="0"/>
          <w:color w:val="003300"/>
          <w:kern w:val="0"/>
        </w:rPr>
        <w:t>6</w: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>再對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i/>
          <w:snapToGrid w:val="0"/>
          <w:color w:val="003300"/>
          <w:kern w:val="0"/>
        </w:rPr>
        <w:t>y</w:t>
      </w:r>
      <w:r w:rsidRPr="008E7C65">
        <w:rPr>
          <w:rFonts w:hAnsi="新細明體"/>
          <w:snapToGrid w:val="0"/>
          <w:color w:val="003300"/>
          <w:kern w:val="0"/>
        </w:rPr>
        <w:t>軸作對稱即可，滿足聯立不等式的區域如圖</w:t>
      </w:r>
      <w:r w:rsidRPr="008E7C65">
        <w:rPr>
          <w:snapToGrid w:val="0"/>
          <w:color w:val="003300"/>
          <w:kern w:val="0"/>
        </w:rPr>
        <w:br/>
      </w:r>
      <w:r w:rsidR="00450526">
        <w:rPr>
          <w:noProof/>
          <w:color w:val="003300"/>
          <w:kern w:val="0"/>
        </w:rPr>
        <w:drawing>
          <wp:inline distT="0" distB="0" distL="0" distR="0">
            <wp:extent cx="1306830" cy="1072515"/>
            <wp:effectExtent l="0" t="0" r="7620" b="0"/>
            <wp:docPr id="86" name="圖片 86" descr="3-3-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3-3-47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830" cy="10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>將四個頂點代入</w:t>
      </w:r>
      <w:r w:rsidRPr="008E7C65">
        <w:rPr>
          <w:snapToGrid w:val="0"/>
          <w:color w:val="003300"/>
          <w:kern w:val="0"/>
        </w:rPr>
        <w:br/>
      </w:r>
      <w:r w:rsidR="00450526">
        <w:rPr>
          <w:noProof/>
          <w:color w:val="003300"/>
          <w:kern w:val="0"/>
        </w:rPr>
        <w:drawing>
          <wp:inline distT="0" distB="0" distL="0" distR="0">
            <wp:extent cx="2438400" cy="1201420"/>
            <wp:effectExtent l="0" t="0" r="0" b="0"/>
            <wp:docPr id="87" name="圖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ascii="新細明體" w:hAnsi="新細明體"/>
          <w:snapToGrid w:val="0"/>
          <w:color w:val="003300"/>
          <w:kern w:val="0"/>
        </w:rPr>
        <w:t>∴</w:t>
      </w:r>
      <w:r w:rsidRPr="008E7C65">
        <w:rPr>
          <w:rFonts w:hAnsi="新細明體"/>
          <w:snapToGrid w:val="0"/>
          <w:color w:val="003300"/>
          <w:kern w:val="0"/>
        </w:rPr>
        <w:t>最小值為－</w:t>
      </w:r>
      <w:r w:rsidRPr="008E7C65">
        <w:rPr>
          <w:snapToGrid w:val="0"/>
          <w:color w:val="003300"/>
          <w:kern w:val="0"/>
        </w:rPr>
        <w:t>9</w:t>
      </w:r>
    </w:p>
    <w:p w:rsidR="00E90B11" w:rsidRPr="008E7C65" w:rsidRDefault="00E90B11" w:rsidP="00E90B11">
      <w:pPr>
        <w:numPr>
          <w:ilvl w:val="0"/>
          <w:numId w:val="23"/>
        </w:numPr>
        <w:rPr>
          <w:snapToGrid w:val="0"/>
          <w:color w:val="003300"/>
          <w:kern w:val="0"/>
        </w:rPr>
      </w:pPr>
      <w:r w:rsidRPr="008E7C65">
        <w:rPr>
          <w:snapToGrid w:val="0"/>
          <w:color w:val="003300"/>
          <w:kern w:val="0"/>
          <w:position w:val="-66"/>
        </w:rPr>
        <w:object w:dxaOrig="1880" w:dyaOrig="1440">
          <v:shape id="_x0000_i1104" type="#_x0000_t75" style="width:94.2pt;height:1in" o:ole="">
            <v:imagedata r:id="rId162" o:title=""/>
          </v:shape>
          <o:OLEObject Type="Embed" ProgID="Equation.3" ShapeID="_x0000_i1104" DrawAspect="Content" ObjectID="_1806754552" r:id="rId163"/>
        </w:objec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105" type="#_x0000_t75" style="width:15pt;height:12pt" o:ole="">
            <v:imagedata r:id="rId82" o:title=""/>
          </v:shape>
          <o:OLEObject Type="Embed" ProgID="Equation.DSMT4" ShapeID="_x0000_i1105" DrawAspect="Content" ObjectID="_1806754553" r:id="rId164"/>
        </w:object>
      </w:r>
      <w:r w:rsidRPr="008E7C65">
        <w:rPr>
          <w:snapToGrid w:val="0"/>
          <w:color w:val="003300"/>
          <w:kern w:val="0"/>
          <w:position w:val="-66"/>
        </w:rPr>
        <w:object w:dxaOrig="1380" w:dyaOrig="1440">
          <v:shape id="_x0000_i1106" type="#_x0000_t75" style="width:69pt;height:1in" o:ole="">
            <v:imagedata r:id="rId165" o:title=""/>
          </v:shape>
          <o:OLEObject Type="Embed" ProgID="Equation.3" ShapeID="_x0000_i1106" DrawAspect="Content" ObjectID="_1806754554" r:id="rId166"/>
        </w:objec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ascii="新細明體" w:hAnsi="新細明體"/>
          <w:snapToGrid w:val="0"/>
          <w:color w:val="003300"/>
          <w:kern w:val="0"/>
        </w:rPr>
        <w:t>∵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i/>
          <w:snapToGrid w:val="0"/>
          <w:color w:val="003300"/>
          <w:kern w:val="0"/>
        </w:rPr>
        <w:t>y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＝（</w:t>
      </w:r>
      <w:r w:rsidRPr="008E7C65">
        <w:rPr>
          <w:snapToGrid w:val="0"/>
          <w:color w:val="003300"/>
          <w:kern w:val="0"/>
          <w:position w:val="-12"/>
        </w:rPr>
        <w:object w:dxaOrig="2079" w:dyaOrig="440">
          <v:shape id="_x0000_i1029_BR93" o:spid="_x0000_i1107" type="#_x0000_t75" style="width:103.8pt;height:21.6pt" o:ole="">
            <v:imagedata r:id="rId167" o:title=""/>
          </v:shape>
          <o:OLEObject Type="Embed" ProgID="Equation.3" ShapeID="_x0000_i1029_BR93" DrawAspect="Content" ObjectID="_1806754555" r:id="rId168"/>
        </w:object>
      </w:r>
      <w:r w:rsidRPr="008E7C65">
        <w:rPr>
          <w:rFonts w:hAnsi="新細明體"/>
          <w:snapToGrid w:val="0"/>
          <w:color w:val="003300"/>
          <w:kern w:val="0"/>
        </w:rPr>
        <w:t>）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snapToGrid w:val="0"/>
          <w:color w:val="003300"/>
          <w:kern w:val="0"/>
        </w:rPr>
        <w:t xml:space="preserve">  </w: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ascii="新細明體" w:hAnsi="新細明體"/>
          <w:snapToGrid w:val="0"/>
          <w:color w:val="003300"/>
          <w:kern w:val="0"/>
        </w:rPr>
        <w:t>∴</w:t>
      </w:r>
      <w:r w:rsidRPr="008E7C65">
        <w:rPr>
          <w:rFonts w:hAnsi="新細明體"/>
          <w:snapToGrid w:val="0"/>
          <w:color w:val="003300"/>
          <w:kern w:val="0"/>
        </w:rPr>
        <w:t>所求為可行解區域內一點到原點的最小值</w: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ascii="新細明體" w:hAnsi="新細明體"/>
          <w:snapToGrid w:val="0"/>
          <w:color w:val="003300"/>
          <w:kern w:val="0"/>
        </w:rPr>
        <w:t>∴</w:t>
      </w:r>
      <w:r w:rsidRPr="008E7C65">
        <w:rPr>
          <w:rFonts w:hAnsi="新細明體"/>
          <w:snapToGrid w:val="0"/>
          <w:color w:val="003300"/>
          <w:kern w:val="0"/>
        </w:rPr>
        <w:t xml:space="preserve">最小值為（原點到直線　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i/>
          <w:snapToGrid w:val="0"/>
          <w:color w:val="003300"/>
          <w:kern w:val="0"/>
        </w:rPr>
        <w:t>y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</w:rPr>
        <w:t>4</w:t>
      </w:r>
      <w:r w:rsidRPr="008E7C65">
        <w:rPr>
          <w:rFonts w:hAnsi="新細明體"/>
          <w:snapToGrid w:val="0"/>
          <w:color w:val="003300"/>
          <w:kern w:val="0"/>
        </w:rPr>
        <w:t xml:space="preserve">　的距離）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snapToGrid w:val="0"/>
          <w:color w:val="003300"/>
          <w:kern w:val="0"/>
        </w:rPr>
        <w:t xml:space="preserve">   </w: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ascii="新細明體" w:hAnsi="新細明體"/>
          <w:snapToGrid w:val="0"/>
          <w:color w:val="003300"/>
          <w:kern w:val="0"/>
        </w:rPr>
        <w:lastRenderedPageBreak/>
        <w:t>∴</w:t>
      </w:r>
      <w:r w:rsidRPr="008E7C65">
        <w:rPr>
          <w:rFonts w:hAnsi="新細明體"/>
          <w:snapToGrid w:val="0"/>
          <w:color w:val="003300"/>
          <w:kern w:val="0"/>
        </w:rPr>
        <w:t>所求為</w:t>
      </w:r>
      <w:r w:rsidRPr="008E7C65">
        <w:rPr>
          <w:snapToGrid w:val="0"/>
          <w:color w:val="003300"/>
          <w:kern w:val="0"/>
          <w:position w:val="-32"/>
        </w:rPr>
        <w:object w:dxaOrig="1600" w:dyaOrig="820">
          <v:shape id="_x0000_i1030_BR93" o:spid="_x0000_i1108" type="#_x0000_t75" style="width:79.8pt;height:40.8pt" o:ole="">
            <v:imagedata r:id="rId169" o:title=""/>
          </v:shape>
          <o:OLEObject Type="Embed" ProgID="Equation.3" ShapeID="_x0000_i1030_BR93" DrawAspect="Content" ObjectID="_1806754556" r:id="rId170"/>
        </w:objec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  <w:position w:val="-24"/>
        </w:rPr>
        <w:object w:dxaOrig="320" w:dyaOrig="620">
          <v:shape id="_x0000_i1031_BR93" o:spid="_x0000_i1109" type="#_x0000_t75" style="width:16.2pt;height:31.2pt" o:ole="">
            <v:imagedata r:id="rId66" o:title=""/>
          </v:shape>
          <o:OLEObject Type="Embed" ProgID="Equation.3" ShapeID="_x0000_i1031_BR93" DrawAspect="Content" ObjectID="_1806754557" r:id="rId171"/>
        </w:object>
      </w:r>
      <w:r w:rsidRPr="008E7C65">
        <w:rPr>
          <w:snapToGrid w:val="0"/>
          <w:color w:val="003300"/>
          <w:kern w:val="0"/>
        </w:rPr>
        <w:br/>
      </w:r>
      <w:r w:rsidR="00450526">
        <w:rPr>
          <w:noProof/>
          <w:color w:val="003300"/>
          <w:kern w:val="0"/>
        </w:rPr>
        <w:drawing>
          <wp:inline distT="0" distB="0" distL="0" distR="0">
            <wp:extent cx="1781810" cy="1770380"/>
            <wp:effectExtent l="0" t="0" r="8890" b="1270"/>
            <wp:docPr id="94" name="圖片 94" descr="鳳山高中2-2-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鳳山高中2-2-19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177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B11" w:rsidRPr="008E7C65" w:rsidRDefault="00E90B11" w:rsidP="00E90B11">
      <w:pPr>
        <w:numPr>
          <w:ilvl w:val="0"/>
          <w:numId w:val="23"/>
        </w:numPr>
        <w:rPr>
          <w:snapToGrid w:val="0"/>
          <w:color w:val="003300"/>
          <w:kern w:val="0"/>
        </w:rPr>
      </w:pPr>
      <w:r w:rsidRPr="008E7C65">
        <w:rPr>
          <w:rFonts w:hAnsi="新細明體"/>
          <w:snapToGrid w:val="0"/>
          <w:color w:val="003300"/>
          <w:kern w:val="0"/>
        </w:rPr>
        <w:t xml:space="preserve">複數根為　</w:t>
      </w:r>
      <w:r w:rsidRPr="008E7C65">
        <w:rPr>
          <w:i/>
          <w:snapToGrid w:val="0"/>
          <w:color w:val="003300"/>
          <w:kern w:val="0"/>
        </w:rPr>
        <w:t>a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i/>
          <w:snapToGrid w:val="0"/>
          <w:color w:val="003300"/>
          <w:kern w:val="0"/>
        </w:rPr>
        <w:t>i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i/>
          <w:snapToGrid w:val="0"/>
          <w:color w:val="003300"/>
          <w:kern w:val="0"/>
        </w:rPr>
        <w:t>bi</w:t>
      </w:r>
      <w:r w:rsidRPr="008E7C65">
        <w:rPr>
          <w:rFonts w:hAnsi="新細明體"/>
          <w:snapToGrid w:val="0"/>
          <w:color w:val="003300"/>
          <w:kern w:val="0"/>
        </w:rPr>
        <w:t>，因實係數方程式有複數根，則複數根共軛</w: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110" type="#_x0000_t75" style="width:15pt;height:12pt" o:ole="">
            <v:imagedata r:id="rId99" o:title=""/>
          </v:shape>
          <o:OLEObject Type="Embed" ProgID="Equation.DSMT4" ShapeID="_x0000_i1110" DrawAspect="Content" ObjectID="_1806754558" r:id="rId173"/>
        </w:object>
      </w:r>
      <w:r w:rsidRPr="008E7C65">
        <w:rPr>
          <w:i/>
          <w:snapToGrid w:val="0"/>
          <w:color w:val="003300"/>
          <w:kern w:val="0"/>
        </w:rPr>
        <w:t>a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Pr="008E7C65">
        <w:rPr>
          <w:i/>
          <w:snapToGrid w:val="0"/>
          <w:color w:val="003300"/>
          <w:kern w:val="0"/>
        </w:rPr>
        <w:t>b</w:t>
      </w:r>
      <w:r w:rsidRPr="008E7C65">
        <w:rPr>
          <w:rFonts w:hAnsi="新細明體"/>
          <w:snapToGrid w:val="0"/>
          <w:color w:val="003300"/>
          <w:kern w:val="0"/>
        </w:rPr>
        <w:t>＝－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snapToGrid w:val="0"/>
          <w:color w:val="003300"/>
          <w:kern w:val="0"/>
        </w:rPr>
        <w:br/>
      </w:r>
      <w:r w:rsidRPr="008E7C65">
        <w:rPr>
          <w:rFonts w:hAnsi="新細明體"/>
          <w:snapToGrid w:val="0"/>
          <w:color w:val="003300"/>
          <w:kern w:val="0"/>
        </w:rPr>
        <w:t>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－（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i/>
          <w:snapToGrid w:val="0"/>
          <w:color w:val="003300"/>
          <w:kern w:val="0"/>
        </w:rPr>
        <w:t>i</w:t>
      </w:r>
      <w:r w:rsidRPr="008E7C65">
        <w:rPr>
          <w:rFonts w:hAnsi="新細明體"/>
          <w:snapToGrid w:val="0"/>
          <w:color w:val="003300"/>
          <w:kern w:val="0"/>
        </w:rPr>
        <w:t>））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－（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3</w:t>
      </w:r>
      <w:r w:rsidRPr="008E7C65">
        <w:rPr>
          <w:i/>
          <w:snapToGrid w:val="0"/>
          <w:color w:val="003300"/>
          <w:kern w:val="0"/>
        </w:rPr>
        <w:t>i</w:t>
      </w:r>
      <w:r w:rsidRPr="008E7C65">
        <w:rPr>
          <w:rFonts w:hAnsi="新細明體"/>
          <w:snapToGrid w:val="0"/>
          <w:color w:val="003300"/>
          <w:kern w:val="0"/>
        </w:rPr>
        <w:t>））＝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4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13</w:t>
      </w:r>
      <w:r w:rsidRPr="008E7C65">
        <w:rPr>
          <w:snapToGrid w:val="0"/>
          <w:color w:val="003300"/>
          <w:kern w:val="0"/>
        </w:rPr>
        <w:br/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111" type="#_x0000_t75" style="width:15pt;height:12pt" o:ole="">
            <v:imagedata r:id="rId99" o:title=""/>
          </v:shape>
          <o:OLEObject Type="Embed" ProgID="Equation.DSMT4" ShapeID="_x0000_i1111" DrawAspect="Content" ObjectID="_1806754559" r:id="rId174"/>
        </w:objec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3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3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52</w:t>
      </w:r>
      <w:r w:rsidRPr="008E7C65">
        <w:rPr>
          <w:rFonts w:hAnsi="新細明體"/>
          <w:snapToGrid w:val="0"/>
          <w:color w:val="003300"/>
          <w:kern w:val="0"/>
        </w:rPr>
        <w:t>＝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4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13</w:t>
      </w:r>
      <w:r w:rsidRPr="008E7C65">
        <w:rPr>
          <w:rFonts w:hAnsi="新細明體"/>
          <w:snapToGrid w:val="0"/>
          <w:color w:val="003300"/>
          <w:kern w:val="0"/>
        </w:rPr>
        <w:t>）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snapToGrid w:val="0"/>
          <w:color w:val="003300"/>
          <w:kern w:val="0"/>
        </w:rPr>
        <w:t>4</w:t>
      </w:r>
      <w:r w:rsidRPr="008E7C65">
        <w:rPr>
          <w:rFonts w:hAnsi="新細明體"/>
          <w:snapToGrid w:val="0"/>
          <w:color w:val="003300"/>
          <w:kern w:val="0"/>
        </w:rPr>
        <w:t>）</w: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112" type="#_x0000_t75" style="width:15pt;height:12pt" o:ole="">
            <v:imagedata r:id="rId99" o:title=""/>
          </v:shape>
          <o:OLEObject Type="Embed" ProgID="Equation.DSMT4" ShapeID="_x0000_i1112" DrawAspect="Content" ObjectID="_1806754560" r:id="rId175"/>
        </w:object>
      </w:r>
      <w:r w:rsidRPr="008E7C65">
        <w:rPr>
          <w:rFonts w:hAnsi="新細明體"/>
          <w:snapToGrid w:val="0"/>
          <w:color w:val="003300"/>
          <w:kern w:val="0"/>
        </w:rPr>
        <w:t>實數根為－</w:t>
      </w:r>
      <w:r w:rsidRPr="008E7C65">
        <w:rPr>
          <w:snapToGrid w:val="0"/>
          <w:color w:val="003300"/>
          <w:kern w:val="0"/>
        </w:rPr>
        <w:t>4</w:t>
      </w:r>
    </w:p>
    <w:p w:rsidR="00E90B11" w:rsidRPr="008E7C65" w:rsidRDefault="00E90B11" w:rsidP="00E90B11">
      <w:pPr>
        <w:numPr>
          <w:ilvl w:val="0"/>
          <w:numId w:val="23"/>
        </w:numPr>
        <w:rPr>
          <w:snapToGrid w:val="0"/>
          <w:color w:val="003300"/>
          <w:kern w:val="0"/>
        </w:rPr>
      </w:pPr>
      <w:r w:rsidRPr="008E7C65">
        <w:rPr>
          <w:rFonts w:hAnsi="新細明體"/>
          <w:snapToGrid w:val="0"/>
          <w:color w:val="003300"/>
          <w:kern w:val="0"/>
        </w:rPr>
        <w:t xml:space="preserve">設　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i/>
          <w:snapToGrid w:val="0"/>
          <w:color w:val="003300"/>
          <w:kern w:val="0"/>
        </w:rPr>
        <w:t>k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Pr="008E7C65">
        <w:rPr>
          <w:i/>
          <w:snapToGrid w:val="0"/>
          <w:color w:val="003300"/>
          <w:kern w:val="0"/>
        </w:rPr>
        <w:t>k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</w:rPr>
        <w:t>0</w:t>
      </w:r>
      <w:r w:rsidRPr="008E7C65">
        <w:rPr>
          <w:rFonts w:hAnsi="新細明體"/>
          <w:snapToGrid w:val="0"/>
          <w:color w:val="003300"/>
          <w:kern w:val="0"/>
        </w:rPr>
        <w:t xml:space="preserve">　之兩根為　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bscript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b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 xml:space="preserve">，則　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bscript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b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i/>
          <w:snapToGrid w:val="0"/>
          <w:color w:val="003300"/>
          <w:kern w:val="0"/>
        </w:rPr>
        <w:t>k</w:t>
      </w:r>
      <w:r w:rsidRPr="008E7C65">
        <w:rPr>
          <w:rFonts w:hAnsi="新細明體"/>
          <w:snapToGrid w:val="0"/>
          <w:color w:val="003300"/>
          <w:kern w:val="0"/>
        </w:rPr>
        <w:t>，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bscript"/>
        </w:rPr>
        <w:t>1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b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i/>
          <w:snapToGrid w:val="0"/>
          <w:color w:val="003300"/>
          <w:kern w:val="0"/>
        </w:rPr>
        <w:t>k</w:t>
      </w:r>
      <w:r w:rsidRPr="008E7C65">
        <w:rPr>
          <w:i/>
          <w:snapToGrid w:val="0"/>
          <w:color w:val="003300"/>
          <w:kern w:val="0"/>
        </w:rPr>
        <w:br/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113" type="#_x0000_t75" style="width:15pt;height:12pt" o:ole="">
            <v:imagedata r:id="rId176" o:title=""/>
          </v:shape>
          <o:OLEObject Type="Embed" ProgID="Equation.DSMT4" ShapeID="_x0000_i1113" DrawAspect="Content" ObjectID="_1806754561" r:id="rId177"/>
        </w:object>
      </w:r>
      <w:r w:rsidRPr="008E7C65">
        <w:rPr>
          <w:rFonts w:hAnsi="新細明體"/>
          <w:snapToGrid w:val="0"/>
          <w:color w:val="003300"/>
          <w:kern w:val="0"/>
        </w:rPr>
        <w:t>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bscript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b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）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＝（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bscript"/>
        </w:rPr>
        <w:t>1</w:t>
      </w:r>
      <w:r w:rsidRPr="008E7C65">
        <w:rPr>
          <w:rFonts w:hAnsi="新細明體"/>
          <w:snapToGrid w:val="0"/>
          <w:color w:val="003300"/>
          <w:kern w:val="0"/>
        </w:rPr>
        <w:t>＋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b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）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4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bscript"/>
        </w:rPr>
        <w:t>1</w:t>
      </w:r>
      <w:r w:rsidR="00D514EF" w:rsidRPr="00D514EF">
        <w:rPr>
          <w:i/>
          <w:snapToGrid w:val="0"/>
          <w:color w:val="003300"/>
          <w:kern w:val="0"/>
        </w:rPr>
        <w:t>x</w:t>
      </w:r>
      <w:r w:rsidRPr="008E7C65">
        <w:rPr>
          <w:snapToGrid w:val="0"/>
          <w:color w:val="003300"/>
          <w:kern w:val="0"/>
          <w:vertAlign w:val="sub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i/>
          <w:snapToGrid w:val="0"/>
          <w:color w:val="003300"/>
          <w:kern w:val="0"/>
        </w:rPr>
        <w:t>k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4</w:t>
      </w:r>
      <w:r w:rsidRPr="008E7C65">
        <w:rPr>
          <w:i/>
          <w:snapToGrid w:val="0"/>
          <w:color w:val="003300"/>
          <w:kern w:val="0"/>
        </w:rPr>
        <w:t xml:space="preserve">k   </w:t>
      </w:r>
      <w:r w:rsidRPr="008E7C65">
        <w:rPr>
          <w:rFonts w:hAnsi="新細明體"/>
          <w:snapToGrid w:val="0"/>
          <w:color w:val="003300"/>
          <w:kern w:val="0"/>
        </w:rPr>
        <w:t>又</w:t>
      </w:r>
      <w:r w:rsidRPr="008E7C65">
        <w:rPr>
          <w:snapToGrid w:val="0"/>
          <w:color w:val="003300"/>
          <w:kern w:val="0"/>
          <w:position w:val="-4"/>
        </w:rPr>
        <w:object w:dxaOrig="400" w:dyaOrig="320">
          <v:shape id="_x0000_i1027_BR267" o:spid="_x0000_i1114" type="#_x0000_t75" style="width:19.8pt;height:15.6pt" o:ole="">
            <v:imagedata r:id="rId178" o:title=""/>
          </v:shape>
          <o:OLEObject Type="Embed" ProgID="Equation.3" ShapeID="_x0000_i1027_BR267" DrawAspect="Content" ObjectID="_1806754562" r:id="rId179"/>
        </w:objec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  <w:position w:val="-8"/>
        </w:rPr>
        <w:object w:dxaOrig="480" w:dyaOrig="360">
          <v:shape id="_x0000_i1028_BR267" o:spid="_x0000_i1115" type="#_x0000_t75" style="width:24pt;height:18pt" o:ole="">
            <v:imagedata r:id="rId180" o:title=""/>
          </v:shape>
          <o:OLEObject Type="Embed" ProgID="Equation.3" ShapeID="_x0000_i1028_BR267" DrawAspect="Content" ObjectID="_1806754563" r:id="rId181"/>
        </w:objec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116" type="#_x0000_t75" style="width:15pt;height:12pt" o:ole="">
            <v:imagedata r:id="rId176" o:title=""/>
          </v:shape>
          <o:OLEObject Type="Embed" ProgID="Equation.DSMT4" ShapeID="_x0000_i1116" DrawAspect="Content" ObjectID="_1806754564" r:id="rId182"/>
        </w:object>
      </w:r>
      <w:r w:rsidRPr="008E7C65">
        <w:rPr>
          <w:i/>
          <w:snapToGrid w:val="0"/>
          <w:color w:val="003300"/>
          <w:kern w:val="0"/>
        </w:rPr>
        <w:t>k</w:t>
      </w:r>
      <w:r w:rsidRPr="008E7C65">
        <w:rPr>
          <w:snapToGrid w:val="0"/>
          <w:color w:val="003300"/>
          <w:kern w:val="0"/>
          <w:vertAlign w:val="superscript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>－</w:t>
      </w:r>
      <w:r w:rsidRPr="008E7C65">
        <w:rPr>
          <w:snapToGrid w:val="0"/>
          <w:color w:val="003300"/>
          <w:kern w:val="0"/>
        </w:rPr>
        <w:t>4</w:t>
      </w:r>
      <w:r w:rsidRPr="008E7C65">
        <w:rPr>
          <w:i/>
          <w:snapToGrid w:val="0"/>
          <w:color w:val="003300"/>
          <w:kern w:val="0"/>
        </w:rPr>
        <w:t>k</w:t>
      </w:r>
      <w:r w:rsidRPr="008E7C65">
        <w:rPr>
          <w:rFonts w:hAnsi="新細明體"/>
          <w:snapToGrid w:val="0"/>
          <w:color w:val="003300"/>
          <w:kern w:val="0"/>
        </w:rPr>
        <w:t>＝</w:t>
      </w:r>
      <w:r w:rsidRPr="008E7C65">
        <w:rPr>
          <w:snapToGrid w:val="0"/>
          <w:color w:val="003300"/>
          <w:kern w:val="0"/>
        </w:rPr>
        <w:t>12</w:t>
      </w:r>
      <w:r w:rsidRPr="008E7C65">
        <w:rPr>
          <w:snapToGrid w:val="0"/>
          <w:color w:val="003300"/>
          <w:kern w:val="0"/>
          <w:position w:val="-6"/>
        </w:rPr>
        <w:object w:dxaOrig="300" w:dyaOrig="240">
          <v:shape id="_x0000_i1117" type="#_x0000_t75" style="width:15pt;height:12pt" o:ole="">
            <v:imagedata r:id="rId176" o:title=""/>
          </v:shape>
          <o:OLEObject Type="Embed" ProgID="Equation.DSMT4" ShapeID="_x0000_i1117" DrawAspect="Content" ObjectID="_1806754565" r:id="rId183"/>
        </w:object>
      </w:r>
      <w:r w:rsidRPr="008E7C65">
        <w:rPr>
          <w:i/>
          <w:snapToGrid w:val="0"/>
          <w:color w:val="003300"/>
          <w:kern w:val="0"/>
        </w:rPr>
        <w:t>k</w:t>
      </w:r>
      <w:r w:rsidRPr="008E7C65">
        <w:rPr>
          <w:rFonts w:hAnsi="新細明體"/>
          <w:snapToGrid w:val="0"/>
          <w:color w:val="003300"/>
          <w:kern w:val="0"/>
        </w:rPr>
        <w:t>＝－</w:t>
      </w:r>
      <w:r w:rsidRPr="008E7C65">
        <w:rPr>
          <w:snapToGrid w:val="0"/>
          <w:color w:val="003300"/>
          <w:kern w:val="0"/>
        </w:rPr>
        <w:t>2</w:t>
      </w:r>
      <w:r w:rsidRPr="008E7C65">
        <w:rPr>
          <w:rFonts w:hAnsi="新細明體"/>
          <w:snapToGrid w:val="0"/>
          <w:color w:val="003300"/>
          <w:kern w:val="0"/>
        </w:rPr>
        <w:t xml:space="preserve">　或　</w:t>
      </w:r>
      <w:r w:rsidRPr="008E7C65">
        <w:rPr>
          <w:snapToGrid w:val="0"/>
          <w:color w:val="003300"/>
          <w:kern w:val="0"/>
        </w:rPr>
        <w:t>6(</w:t>
      </w:r>
      <w:r w:rsidRPr="008E7C65">
        <w:rPr>
          <w:rFonts w:hAnsi="新細明體"/>
          <w:snapToGrid w:val="0"/>
          <w:color w:val="003300"/>
          <w:kern w:val="0"/>
        </w:rPr>
        <w:t>不合</w:t>
      </w:r>
      <w:r w:rsidRPr="008E7C65">
        <w:rPr>
          <w:snapToGrid w:val="0"/>
          <w:color w:val="003300"/>
          <w:kern w:val="0"/>
        </w:rPr>
        <w:t>)</w:t>
      </w:r>
    </w:p>
    <w:p w:rsidR="00E90B11" w:rsidRPr="008E7C65" w:rsidRDefault="00D514EF" w:rsidP="00E90B11">
      <w:pPr>
        <w:numPr>
          <w:ilvl w:val="0"/>
          <w:numId w:val="23"/>
        </w:numPr>
        <w:rPr>
          <w:snapToGrid w:val="0"/>
          <w:color w:val="003300"/>
          <w:kern w:val="0"/>
        </w:rPr>
      </w:pP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rFonts w:hAnsi="新細明體"/>
          <w:snapToGrid w:val="0"/>
          <w:color w:val="003300"/>
          <w:kern w:val="0"/>
        </w:rPr>
        <w:t>＝</w:t>
      </w:r>
      <w:r w:rsidR="00E90B11" w:rsidRPr="008E7C65">
        <w:rPr>
          <w:snapToGrid w:val="0"/>
          <w:color w:val="003300"/>
          <w:kern w:val="0"/>
        </w:rPr>
        <w:t>±</w:t>
      </w:r>
      <w:r w:rsidR="00E90B11" w:rsidRPr="008E7C65">
        <w:rPr>
          <w:i/>
          <w:snapToGrid w:val="0"/>
          <w:color w:val="003300"/>
          <w:kern w:val="0"/>
        </w:rPr>
        <w:t xml:space="preserve">i   </w:t>
      </w:r>
      <w:r w:rsidR="00E90B11" w:rsidRPr="008E7C65">
        <w:rPr>
          <w:snapToGrid w:val="0"/>
          <w:color w:val="003300"/>
          <w:kern w:val="0"/>
          <w:position w:val="-6"/>
        </w:rPr>
        <w:object w:dxaOrig="300" w:dyaOrig="240">
          <v:shape id="_x0000_i1118" type="#_x0000_t75" style="width:15pt;height:12pt" o:ole="">
            <v:imagedata r:id="rId99" o:title=""/>
          </v:shape>
          <o:OLEObject Type="Embed" ProgID="Equation.DSMT4" ShapeID="_x0000_i1118" DrawAspect="Content" ObjectID="_1806754566" r:id="rId184"/>
        </w:object>
      </w: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snapToGrid w:val="0"/>
          <w:color w:val="003300"/>
          <w:kern w:val="0"/>
          <w:vertAlign w:val="superscript"/>
        </w:rPr>
        <w:t>2</w:t>
      </w:r>
      <w:r w:rsidR="00E90B11" w:rsidRPr="008E7C65">
        <w:rPr>
          <w:rFonts w:hAnsi="新細明體"/>
          <w:snapToGrid w:val="0"/>
          <w:color w:val="003300"/>
          <w:kern w:val="0"/>
        </w:rPr>
        <w:t>＋</w:t>
      </w:r>
      <w:r w:rsidR="00E90B11" w:rsidRPr="008E7C65">
        <w:rPr>
          <w:snapToGrid w:val="0"/>
          <w:color w:val="003300"/>
          <w:kern w:val="0"/>
        </w:rPr>
        <w:t>1</w:t>
      </w:r>
      <w:r w:rsidR="00E90B11" w:rsidRPr="008E7C65">
        <w:rPr>
          <w:rFonts w:hAnsi="新細明體"/>
          <w:snapToGrid w:val="0"/>
          <w:color w:val="003300"/>
          <w:kern w:val="0"/>
        </w:rPr>
        <w:t>＝</w:t>
      </w:r>
      <w:r w:rsidR="00E90B11" w:rsidRPr="008E7C65">
        <w:rPr>
          <w:snapToGrid w:val="0"/>
          <w:color w:val="003300"/>
          <w:kern w:val="0"/>
        </w:rPr>
        <w:t>0</w:t>
      </w:r>
      <w:r w:rsidR="00E90B11" w:rsidRPr="008E7C65">
        <w:rPr>
          <w:snapToGrid w:val="0"/>
          <w:color w:val="003300"/>
          <w:kern w:val="0"/>
        </w:rPr>
        <w:br/>
      </w: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rFonts w:hAnsi="新細明體"/>
          <w:snapToGrid w:val="0"/>
          <w:color w:val="003300"/>
          <w:kern w:val="0"/>
        </w:rPr>
        <w:t>＝</w:t>
      </w:r>
      <w:r w:rsidR="00E90B11" w:rsidRPr="008E7C65">
        <w:rPr>
          <w:snapToGrid w:val="0"/>
          <w:color w:val="003300"/>
          <w:kern w:val="0"/>
        </w:rPr>
        <w:t>1±2</w:t>
      </w:r>
      <w:r w:rsidR="00E90B11" w:rsidRPr="008E7C65">
        <w:rPr>
          <w:i/>
          <w:snapToGrid w:val="0"/>
          <w:color w:val="003300"/>
          <w:kern w:val="0"/>
        </w:rPr>
        <w:t>i</w:t>
      </w:r>
      <w:r w:rsidR="00E90B11" w:rsidRPr="008E7C65">
        <w:rPr>
          <w:snapToGrid w:val="0"/>
          <w:color w:val="003300"/>
          <w:kern w:val="0"/>
          <w:position w:val="-6"/>
        </w:rPr>
        <w:object w:dxaOrig="300" w:dyaOrig="240">
          <v:shape id="_x0000_i1119" type="#_x0000_t75" style="width:15pt;height:12pt" o:ole="">
            <v:imagedata r:id="rId99" o:title=""/>
          </v:shape>
          <o:OLEObject Type="Embed" ProgID="Equation.DSMT4" ShapeID="_x0000_i1119" DrawAspect="Content" ObjectID="_1806754567" r:id="rId185"/>
        </w:object>
      </w:r>
      <w:r w:rsidR="00E90B11" w:rsidRPr="008E7C65">
        <w:rPr>
          <w:rFonts w:hAnsi="新細明體"/>
          <w:snapToGrid w:val="0"/>
          <w:color w:val="003300"/>
          <w:kern w:val="0"/>
        </w:rPr>
        <w:t>（</w:t>
      </w: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rFonts w:hAnsi="新細明體"/>
          <w:snapToGrid w:val="0"/>
          <w:color w:val="003300"/>
          <w:kern w:val="0"/>
        </w:rPr>
        <w:t>－</w:t>
      </w:r>
      <w:r w:rsidR="00E90B11" w:rsidRPr="008E7C65">
        <w:rPr>
          <w:snapToGrid w:val="0"/>
          <w:color w:val="003300"/>
          <w:kern w:val="0"/>
        </w:rPr>
        <w:t>1</w:t>
      </w:r>
      <w:r w:rsidR="00E90B11" w:rsidRPr="008E7C65">
        <w:rPr>
          <w:rFonts w:hAnsi="新細明體"/>
          <w:snapToGrid w:val="0"/>
          <w:color w:val="003300"/>
          <w:kern w:val="0"/>
        </w:rPr>
        <w:t>）</w:t>
      </w:r>
      <w:r w:rsidR="00E90B11" w:rsidRPr="008E7C65">
        <w:rPr>
          <w:snapToGrid w:val="0"/>
          <w:color w:val="003300"/>
          <w:kern w:val="0"/>
          <w:vertAlign w:val="superscript"/>
        </w:rPr>
        <w:t>2</w:t>
      </w:r>
      <w:r w:rsidR="00E90B11" w:rsidRPr="008E7C65">
        <w:rPr>
          <w:rFonts w:hAnsi="新細明體"/>
          <w:snapToGrid w:val="0"/>
          <w:color w:val="003300"/>
          <w:kern w:val="0"/>
        </w:rPr>
        <w:t>＝－</w:t>
      </w:r>
      <w:r w:rsidR="00E90B11" w:rsidRPr="008E7C65">
        <w:rPr>
          <w:snapToGrid w:val="0"/>
          <w:color w:val="003300"/>
          <w:kern w:val="0"/>
        </w:rPr>
        <w:t>4</w:t>
      </w:r>
      <w:r w:rsidR="00E90B11" w:rsidRPr="008E7C65">
        <w:rPr>
          <w:snapToGrid w:val="0"/>
          <w:color w:val="003300"/>
          <w:kern w:val="0"/>
          <w:position w:val="-6"/>
        </w:rPr>
        <w:object w:dxaOrig="300" w:dyaOrig="240">
          <v:shape id="_x0000_i1120" type="#_x0000_t75" style="width:15pt;height:12pt" o:ole="">
            <v:imagedata r:id="rId99" o:title=""/>
          </v:shape>
          <o:OLEObject Type="Embed" ProgID="Equation.DSMT4" ShapeID="_x0000_i1120" DrawAspect="Content" ObjectID="_1806754568" r:id="rId186"/>
        </w:object>
      </w: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snapToGrid w:val="0"/>
          <w:color w:val="003300"/>
          <w:kern w:val="0"/>
          <w:vertAlign w:val="superscript"/>
        </w:rPr>
        <w:t>2</w:t>
      </w:r>
      <w:r w:rsidR="00E90B11" w:rsidRPr="008E7C65">
        <w:rPr>
          <w:rFonts w:hAnsi="新細明體"/>
          <w:snapToGrid w:val="0"/>
          <w:color w:val="003300"/>
          <w:kern w:val="0"/>
        </w:rPr>
        <w:t>－</w:t>
      </w:r>
      <w:r w:rsidR="00E90B11" w:rsidRPr="008E7C65">
        <w:rPr>
          <w:snapToGrid w:val="0"/>
          <w:color w:val="003300"/>
          <w:kern w:val="0"/>
        </w:rPr>
        <w:t>2</w:t>
      </w: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rFonts w:hAnsi="新細明體"/>
          <w:snapToGrid w:val="0"/>
          <w:color w:val="003300"/>
          <w:kern w:val="0"/>
        </w:rPr>
        <w:t>＋</w:t>
      </w:r>
      <w:r w:rsidR="00E90B11" w:rsidRPr="008E7C65">
        <w:rPr>
          <w:snapToGrid w:val="0"/>
          <w:color w:val="003300"/>
          <w:kern w:val="0"/>
        </w:rPr>
        <w:t>5</w:t>
      </w:r>
      <w:r w:rsidR="00E90B11" w:rsidRPr="008E7C65">
        <w:rPr>
          <w:rFonts w:hAnsi="新細明體"/>
          <w:snapToGrid w:val="0"/>
          <w:color w:val="003300"/>
          <w:kern w:val="0"/>
        </w:rPr>
        <w:t>＝</w:t>
      </w:r>
      <w:r w:rsidR="00E90B11" w:rsidRPr="008E7C65">
        <w:rPr>
          <w:snapToGrid w:val="0"/>
          <w:color w:val="003300"/>
          <w:kern w:val="0"/>
        </w:rPr>
        <w:t>0</w:t>
      </w:r>
      <w:r w:rsidR="00E90B11" w:rsidRPr="008E7C65">
        <w:rPr>
          <w:snapToGrid w:val="0"/>
          <w:color w:val="003300"/>
          <w:kern w:val="0"/>
        </w:rPr>
        <w:br/>
      </w:r>
      <w:r w:rsidR="00E90B11" w:rsidRPr="008E7C65">
        <w:rPr>
          <w:rFonts w:hAnsi="新細明體"/>
          <w:snapToGrid w:val="0"/>
          <w:color w:val="003300"/>
          <w:kern w:val="0"/>
        </w:rPr>
        <w:t xml:space="preserve">所以此方程式（設領導係數為　</w:t>
      </w:r>
      <w:r w:rsidR="00E90B11" w:rsidRPr="008E7C65">
        <w:rPr>
          <w:snapToGrid w:val="0"/>
          <w:color w:val="003300"/>
          <w:kern w:val="0"/>
        </w:rPr>
        <w:t>1</w:t>
      </w:r>
      <w:r w:rsidR="00E90B11" w:rsidRPr="008E7C65">
        <w:rPr>
          <w:rFonts w:hAnsi="新細明體"/>
          <w:snapToGrid w:val="0"/>
          <w:color w:val="003300"/>
          <w:kern w:val="0"/>
        </w:rPr>
        <w:t>）為（</w:t>
      </w: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snapToGrid w:val="0"/>
          <w:color w:val="003300"/>
          <w:kern w:val="0"/>
          <w:vertAlign w:val="superscript"/>
        </w:rPr>
        <w:t>2</w:t>
      </w:r>
      <w:r w:rsidR="00E90B11" w:rsidRPr="008E7C65">
        <w:rPr>
          <w:rFonts w:hAnsi="新細明體"/>
          <w:snapToGrid w:val="0"/>
          <w:color w:val="003300"/>
          <w:kern w:val="0"/>
        </w:rPr>
        <w:t>＋</w:t>
      </w:r>
      <w:r w:rsidR="00E90B11" w:rsidRPr="008E7C65">
        <w:rPr>
          <w:snapToGrid w:val="0"/>
          <w:color w:val="003300"/>
          <w:kern w:val="0"/>
        </w:rPr>
        <w:t>1</w:t>
      </w:r>
      <w:r w:rsidR="00E90B11" w:rsidRPr="008E7C65">
        <w:rPr>
          <w:rFonts w:hAnsi="新細明體"/>
          <w:snapToGrid w:val="0"/>
          <w:color w:val="003300"/>
          <w:kern w:val="0"/>
        </w:rPr>
        <w:t>）（</w:t>
      </w: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snapToGrid w:val="0"/>
          <w:color w:val="003300"/>
          <w:kern w:val="0"/>
          <w:vertAlign w:val="superscript"/>
        </w:rPr>
        <w:t>2</w:t>
      </w:r>
      <w:r w:rsidR="00E90B11" w:rsidRPr="008E7C65">
        <w:rPr>
          <w:rFonts w:hAnsi="新細明體"/>
          <w:snapToGrid w:val="0"/>
          <w:color w:val="003300"/>
          <w:kern w:val="0"/>
        </w:rPr>
        <w:t>－</w:t>
      </w:r>
      <w:r w:rsidR="00E90B11" w:rsidRPr="008E7C65">
        <w:rPr>
          <w:snapToGrid w:val="0"/>
          <w:color w:val="003300"/>
          <w:kern w:val="0"/>
        </w:rPr>
        <w:t>2</w:t>
      </w: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rFonts w:hAnsi="新細明體"/>
          <w:snapToGrid w:val="0"/>
          <w:color w:val="003300"/>
          <w:kern w:val="0"/>
        </w:rPr>
        <w:t>＋</w:t>
      </w:r>
      <w:r w:rsidR="00E90B11" w:rsidRPr="008E7C65">
        <w:rPr>
          <w:snapToGrid w:val="0"/>
          <w:color w:val="003300"/>
          <w:kern w:val="0"/>
        </w:rPr>
        <w:t>5</w:t>
      </w:r>
      <w:r w:rsidR="00E90B11" w:rsidRPr="008E7C65">
        <w:rPr>
          <w:rFonts w:hAnsi="新細明體"/>
          <w:snapToGrid w:val="0"/>
          <w:color w:val="003300"/>
          <w:kern w:val="0"/>
        </w:rPr>
        <w:t>）＝</w:t>
      </w:r>
      <w:r w:rsidR="00E90B11" w:rsidRPr="008E7C65">
        <w:rPr>
          <w:snapToGrid w:val="0"/>
          <w:color w:val="003300"/>
          <w:kern w:val="0"/>
        </w:rPr>
        <w:t>0</w:t>
      </w:r>
      <w:r w:rsidR="00E90B11" w:rsidRPr="008E7C65">
        <w:rPr>
          <w:snapToGrid w:val="0"/>
          <w:color w:val="003300"/>
          <w:kern w:val="0"/>
        </w:rPr>
        <w:br/>
      </w:r>
      <w:r w:rsidR="00E90B11" w:rsidRPr="008E7C65">
        <w:rPr>
          <w:snapToGrid w:val="0"/>
          <w:color w:val="003300"/>
          <w:kern w:val="0"/>
          <w:position w:val="-6"/>
        </w:rPr>
        <w:object w:dxaOrig="300" w:dyaOrig="240">
          <v:shape id="_x0000_i1121" type="#_x0000_t75" style="width:15pt;height:12pt" o:ole="">
            <v:imagedata r:id="rId99" o:title=""/>
          </v:shape>
          <o:OLEObject Type="Embed" ProgID="Equation.DSMT4" ShapeID="_x0000_i1121" DrawAspect="Content" ObjectID="_1806754569" r:id="rId187"/>
        </w:object>
      </w: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snapToGrid w:val="0"/>
          <w:color w:val="003300"/>
          <w:kern w:val="0"/>
          <w:vertAlign w:val="superscript"/>
        </w:rPr>
        <w:t>4</w:t>
      </w:r>
      <w:r w:rsidR="00E90B11" w:rsidRPr="008E7C65">
        <w:rPr>
          <w:rFonts w:hAnsi="新細明體"/>
          <w:snapToGrid w:val="0"/>
          <w:color w:val="003300"/>
          <w:kern w:val="0"/>
        </w:rPr>
        <w:t>－</w:t>
      </w:r>
      <w:r w:rsidR="00E90B11" w:rsidRPr="008E7C65">
        <w:rPr>
          <w:snapToGrid w:val="0"/>
          <w:color w:val="003300"/>
          <w:kern w:val="0"/>
        </w:rPr>
        <w:t>2</w:t>
      </w: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snapToGrid w:val="0"/>
          <w:color w:val="003300"/>
          <w:kern w:val="0"/>
          <w:vertAlign w:val="superscript"/>
        </w:rPr>
        <w:t>3</w:t>
      </w:r>
      <w:r w:rsidR="00E90B11" w:rsidRPr="008E7C65">
        <w:rPr>
          <w:rFonts w:hAnsi="新細明體"/>
          <w:snapToGrid w:val="0"/>
          <w:color w:val="003300"/>
          <w:kern w:val="0"/>
        </w:rPr>
        <w:t>＋</w:t>
      </w:r>
      <w:r w:rsidR="00E90B11" w:rsidRPr="008E7C65">
        <w:rPr>
          <w:snapToGrid w:val="0"/>
          <w:color w:val="003300"/>
          <w:kern w:val="0"/>
        </w:rPr>
        <w:t>6</w:t>
      </w: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snapToGrid w:val="0"/>
          <w:color w:val="003300"/>
          <w:kern w:val="0"/>
          <w:vertAlign w:val="superscript"/>
        </w:rPr>
        <w:t>2</w:t>
      </w:r>
      <w:r w:rsidR="00E90B11" w:rsidRPr="008E7C65">
        <w:rPr>
          <w:rFonts w:hAnsi="新細明體"/>
          <w:snapToGrid w:val="0"/>
          <w:color w:val="003300"/>
          <w:kern w:val="0"/>
        </w:rPr>
        <w:t>－</w:t>
      </w:r>
      <w:r w:rsidR="00E90B11" w:rsidRPr="008E7C65">
        <w:rPr>
          <w:snapToGrid w:val="0"/>
          <w:color w:val="003300"/>
          <w:kern w:val="0"/>
        </w:rPr>
        <w:t>2</w:t>
      </w:r>
      <w:r w:rsidRPr="00D514EF">
        <w:rPr>
          <w:i/>
          <w:snapToGrid w:val="0"/>
          <w:color w:val="003300"/>
          <w:kern w:val="0"/>
        </w:rPr>
        <w:t>x</w:t>
      </w:r>
      <w:r w:rsidR="00E90B11" w:rsidRPr="008E7C65">
        <w:rPr>
          <w:rFonts w:hAnsi="新細明體"/>
          <w:snapToGrid w:val="0"/>
          <w:color w:val="003300"/>
          <w:kern w:val="0"/>
        </w:rPr>
        <w:t>＋</w:t>
      </w:r>
      <w:r w:rsidR="00E90B11" w:rsidRPr="008E7C65">
        <w:rPr>
          <w:snapToGrid w:val="0"/>
          <w:color w:val="003300"/>
          <w:kern w:val="0"/>
        </w:rPr>
        <w:t>5</w:t>
      </w:r>
      <w:r w:rsidR="00E90B11" w:rsidRPr="008E7C65">
        <w:rPr>
          <w:rFonts w:hAnsi="新細明體"/>
          <w:snapToGrid w:val="0"/>
          <w:color w:val="003300"/>
          <w:kern w:val="0"/>
        </w:rPr>
        <w:t>＝</w:t>
      </w:r>
      <w:r w:rsidR="00E90B11" w:rsidRPr="008E7C65">
        <w:rPr>
          <w:snapToGrid w:val="0"/>
          <w:color w:val="003300"/>
          <w:kern w:val="0"/>
        </w:rPr>
        <w:t>0</w:t>
      </w:r>
    </w:p>
    <w:p w:rsidR="00E90B11" w:rsidRPr="008E7C65" w:rsidRDefault="00E90B11" w:rsidP="00E90B11">
      <w:pPr>
        <w:rPr>
          <w:snapToGrid w:val="0"/>
          <w:color w:val="003300"/>
          <w:kern w:val="0"/>
        </w:rPr>
      </w:pPr>
    </w:p>
    <w:p w:rsidR="002F53A4" w:rsidRPr="008E7C65" w:rsidRDefault="002F53A4" w:rsidP="002F6106"/>
    <w:sectPr w:rsidR="002F53A4" w:rsidRPr="008E7C65" w:rsidSect="00B00A8B">
      <w:footerReference w:type="default" r:id="rId188"/>
      <w:footerReference w:type="first" r:id="rId189"/>
      <w:pgSz w:w="14572" w:h="20639" w:code="12"/>
      <w:pgMar w:top="567" w:right="851" w:bottom="567" w:left="851" w:header="567" w:footer="567" w:gutter="0"/>
      <w:cols w:space="425"/>
      <w:docGrid w:type="lines" w:linePitch="36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45B1" w:rsidRDefault="005845B1">
      <w:r>
        <w:separator/>
      </w:r>
    </w:p>
  </w:endnote>
  <w:endnote w:type="continuationSeparator" w:id="0">
    <w:p w:rsidR="005845B1" w:rsidRDefault="005845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2DBD" w:rsidRPr="000A663E" w:rsidRDefault="00C42DBD" w:rsidP="000A663E">
    <w:pPr>
      <w:pStyle w:val="a4"/>
      <w:jc w:val="center"/>
    </w:pPr>
    <w:r>
      <w:t xml:space="preserve">- </w:t>
    </w:r>
    <w:r>
      <w:rPr>
        <w:rFonts w:hint="eastAsia"/>
      </w:rPr>
      <w:t>期末考</w:t>
    </w:r>
    <w:r>
      <w:rPr>
        <w:rFonts w:hint="eastAsia"/>
      </w:rPr>
      <w:t xml:space="preserve"> - </w:t>
    </w:r>
    <w:r>
      <w:rPr>
        <w:rFonts w:hint="eastAsia"/>
      </w:rPr>
      <w:t>高三社會組</w:t>
    </w:r>
    <w:r>
      <w:t xml:space="preserve"> - </w:t>
    </w:r>
    <w:r>
      <w:rPr>
        <w:rFonts w:hint="eastAsia"/>
      </w:rPr>
      <w:t>數乙</w:t>
    </w:r>
    <w:r>
      <w:t xml:space="preserve"> - </w:t>
    </w:r>
    <w:r>
      <w:rPr>
        <w:rFonts w:hint="eastAsia"/>
      </w:rPr>
      <w:t>第</w:t>
    </w: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 w:rsidR="00450526">
      <w:rPr>
        <w:rStyle w:val="a5"/>
        <w:noProof/>
      </w:rPr>
      <w:t>8</w:t>
    </w:r>
    <w:r>
      <w:rPr>
        <w:rStyle w:val="a5"/>
      </w:rPr>
      <w:fldChar w:fldCharType="end"/>
    </w:r>
    <w:r>
      <w:rPr>
        <w:rFonts w:hint="eastAsia"/>
      </w:rPr>
      <w:t>頁，共</w:t>
    </w:r>
    <w:r>
      <w:t>3</w:t>
    </w:r>
    <w:r>
      <w:rPr>
        <w:rFonts w:hint="eastAsia"/>
      </w:rPr>
      <w:t>頁</w:t>
    </w:r>
    <w:r>
      <w:rPr>
        <w:rFonts w:hint="eastAsia"/>
      </w:rPr>
      <w:t xml:space="preserve"> -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2DBD" w:rsidRPr="00371E4B" w:rsidRDefault="00C42DBD" w:rsidP="00371E4B">
    <w:pPr>
      <w:pStyle w:val="a4"/>
      <w:jc w:val="center"/>
    </w:pPr>
    <w:r>
      <w:t xml:space="preserve">- </w:t>
    </w:r>
    <w:r>
      <w:rPr>
        <w:rFonts w:hint="eastAsia"/>
      </w:rPr>
      <w:t>高二社會組</w:t>
    </w:r>
    <w:r>
      <w:t xml:space="preserve"> - </w:t>
    </w:r>
    <w:r>
      <w:rPr>
        <w:rFonts w:hint="eastAsia"/>
      </w:rPr>
      <w:t>數</w:t>
    </w:r>
    <w:r>
      <w:t xml:space="preserve">B - </w:t>
    </w:r>
    <w:r>
      <w:rPr>
        <w:rFonts w:hint="eastAsia"/>
      </w:rPr>
      <w:t>第</w:t>
    </w: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  <w:r>
      <w:rPr>
        <w:rFonts w:hint="eastAsia"/>
      </w:rPr>
      <w:t>頁，共</w:t>
    </w:r>
    <w:r>
      <w:rPr>
        <w:rFonts w:hint="eastAsia"/>
      </w:rPr>
      <w:t>2</w:t>
    </w:r>
    <w:r>
      <w:rPr>
        <w:rFonts w:hint="eastAsia"/>
      </w:rPr>
      <w:t>頁</w:t>
    </w:r>
    <w:r>
      <w:rPr>
        <w:rFonts w:hint="eastAsia"/>
      </w:rPr>
      <w:t xml:space="preserve"> -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45B1" w:rsidRDefault="005845B1">
      <w:r>
        <w:separator/>
      </w:r>
    </w:p>
  </w:footnote>
  <w:footnote w:type="continuationSeparator" w:id="0">
    <w:p w:rsidR="005845B1" w:rsidRDefault="005845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F1B57"/>
    <w:multiLevelType w:val="hybridMultilevel"/>
    <w:tmpl w:val="32E4D5BE"/>
    <w:lvl w:ilvl="0" w:tplc="94D40C42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ABB592B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2">
    <w:nsid w:val="10170601"/>
    <w:multiLevelType w:val="multilevel"/>
    <w:tmpl w:val="532C44E2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150100F4"/>
    <w:multiLevelType w:val="hybridMultilevel"/>
    <w:tmpl w:val="E3805BAE"/>
    <w:lvl w:ilvl="0" w:tplc="101A2E34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5BD2191"/>
    <w:multiLevelType w:val="hybridMultilevel"/>
    <w:tmpl w:val="CE1C9044"/>
    <w:lvl w:ilvl="0" w:tplc="94D40C42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21656069"/>
    <w:multiLevelType w:val="hybridMultilevel"/>
    <w:tmpl w:val="C3342BB0"/>
    <w:lvl w:ilvl="0" w:tplc="94D40C42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230525C6"/>
    <w:multiLevelType w:val="multilevel"/>
    <w:tmpl w:val="2354D81C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2D054DAC"/>
    <w:multiLevelType w:val="hybridMultilevel"/>
    <w:tmpl w:val="1464A01E"/>
    <w:lvl w:ilvl="0" w:tplc="04090019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2FA92306"/>
    <w:multiLevelType w:val="hybridMultilevel"/>
    <w:tmpl w:val="93F6BD76"/>
    <w:lvl w:ilvl="0" w:tplc="94D40C42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3844521B"/>
    <w:multiLevelType w:val="hybridMultilevel"/>
    <w:tmpl w:val="2354D81C"/>
    <w:lvl w:ilvl="0" w:tplc="04090019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44A07D79"/>
    <w:multiLevelType w:val="hybridMultilevel"/>
    <w:tmpl w:val="3C0C0938"/>
    <w:lvl w:ilvl="0" w:tplc="99944BF4">
      <w:start w:val="1"/>
      <w:numFmt w:val="decimal"/>
      <w:lvlRestart w:val="0"/>
      <w:pStyle w:val="1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color w:val="auto"/>
        <w:sz w:val="24"/>
        <w:szCs w:val="3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460C07F6"/>
    <w:multiLevelType w:val="hybridMultilevel"/>
    <w:tmpl w:val="FEC8CB08"/>
    <w:lvl w:ilvl="0" w:tplc="04090019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4B635321"/>
    <w:multiLevelType w:val="multilevel"/>
    <w:tmpl w:val="B1F8EC14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4E6C428F"/>
    <w:multiLevelType w:val="multilevel"/>
    <w:tmpl w:val="FEC8CB08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51934C3F"/>
    <w:multiLevelType w:val="hybridMultilevel"/>
    <w:tmpl w:val="95ECF7B8"/>
    <w:lvl w:ilvl="0" w:tplc="94D40C42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52332B0D"/>
    <w:multiLevelType w:val="multilevel"/>
    <w:tmpl w:val="D7661DB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5C9B6DBC"/>
    <w:multiLevelType w:val="hybridMultilevel"/>
    <w:tmpl w:val="1B1EBF3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>
    <w:nsid w:val="60877370"/>
    <w:multiLevelType w:val="multilevel"/>
    <w:tmpl w:val="A01A7A44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>
    <w:nsid w:val="611D622B"/>
    <w:multiLevelType w:val="multilevel"/>
    <w:tmpl w:val="4530BE0E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634468D9"/>
    <w:multiLevelType w:val="hybridMultilevel"/>
    <w:tmpl w:val="578A9E16"/>
    <w:lvl w:ilvl="0" w:tplc="04090019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>
    <w:nsid w:val="63B55F55"/>
    <w:multiLevelType w:val="multilevel"/>
    <w:tmpl w:val="D1C2BEA2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68E55FEA"/>
    <w:multiLevelType w:val="hybridMultilevel"/>
    <w:tmpl w:val="E39C6C4C"/>
    <w:lvl w:ilvl="0" w:tplc="C966D058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>
    <w:nsid w:val="6BAF64F2"/>
    <w:multiLevelType w:val="hybridMultilevel"/>
    <w:tmpl w:val="D7661DBC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6F236F38"/>
    <w:multiLevelType w:val="hybridMultilevel"/>
    <w:tmpl w:val="2124CC9A"/>
    <w:lvl w:ilvl="0" w:tplc="04090019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>
    <w:nsid w:val="75C54A14"/>
    <w:multiLevelType w:val="hybridMultilevel"/>
    <w:tmpl w:val="D1C2BEA2"/>
    <w:lvl w:ilvl="0" w:tplc="94D40C42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>
    <w:nsid w:val="76C663BC"/>
    <w:multiLevelType w:val="hybridMultilevel"/>
    <w:tmpl w:val="DCB6E212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>
    <w:nsid w:val="7C550D6A"/>
    <w:multiLevelType w:val="hybridMultilevel"/>
    <w:tmpl w:val="9126069E"/>
    <w:lvl w:ilvl="0" w:tplc="94D40C42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2"/>
  </w:num>
  <w:num w:numId="2">
    <w:abstractNumId w:val="15"/>
  </w:num>
  <w:num w:numId="3">
    <w:abstractNumId w:val="16"/>
  </w:num>
  <w:num w:numId="4">
    <w:abstractNumId w:val="24"/>
  </w:num>
  <w:num w:numId="5">
    <w:abstractNumId w:val="18"/>
  </w:num>
  <w:num w:numId="6">
    <w:abstractNumId w:val="17"/>
  </w:num>
  <w:num w:numId="7">
    <w:abstractNumId w:val="20"/>
  </w:num>
  <w:num w:numId="8">
    <w:abstractNumId w:val="4"/>
  </w:num>
  <w:num w:numId="9">
    <w:abstractNumId w:val="26"/>
  </w:num>
  <w:num w:numId="10">
    <w:abstractNumId w:val="8"/>
  </w:num>
  <w:num w:numId="11">
    <w:abstractNumId w:val="0"/>
  </w:num>
  <w:num w:numId="12">
    <w:abstractNumId w:val="11"/>
  </w:num>
  <w:num w:numId="13">
    <w:abstractNumId w:val="2"/>
  </w:num>
  <w:num w:numId="14">
    <w:abstractNumId w:val="10"/>
  </w:num>
  <w:num w:numId="15">
    <w:abstractNumId w:val="1"/>
  </w:num>
  <w:num w:numId="16">
    <w:abstractNumId w:val="23"/>
  </w:num>
  <w:num w:numId="17">
    <w:abstractNumId w:val="25"/>
  </w:num>
  <w:num w:numId="18">
    <w:abstractNumId w:val="7"/>
  </w:num>
  <w:num w:numId="19">
    <w:abstractNumId w:val="5"/>
  </w:num>
  <w:num w:numId="20">
    <w:abstractNumId w:val="12"/>
  </w:num>
  <w:num w:numId="21">
    <w:abstractNumId w:val="3"/>
  </w:num>
  <w:num w:numId="22">
    <w:abstractNumId w:val="14"/>
  </w:num>
  <w:num w:numId="23">
    <w:abstractNumId w:val="21"/>
  </w:num>
  <w:num w:numId="24">
    <w:abstractNumId w:val="13"/>
  </w:num>
  <w:num w:numId="25">
    <w:abstractNumId w:val="9"/>
  </w:num>
  <w:num w:numId="26">
    <w:abstractNumId w:val="6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81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5E3F"/>
    <w:rsid w:val="00000139"/>
    <w:rsid w:val="00002C45"/>
    <w:rsid w:val="00005777"/>
    <w:rsid w:val="000063BE"/>
    <w:rsid w:val="000137F3"/>
    <w:rsid w:val="00040F1E"/>
    <w:rsid w:val="00041FBF"/>
    <w:rsid w:val="00056D02"/>
    <w:rsid w:val="000616D9"/>
    <w:rsid w:val="00062DDE"/>
    <w:rsid w:val="00065553"/>
    <w:rsid w:val="00066F89"/>
    <w:rsid w:val="00073C75"/>
    <w:rsid w:val="00074C41"/>
    <w:rsid w:val="00080D0A"/>
    <w:rsid w:val="00080FA1"/>
    <w:rsid w:val="000825BD"/>
    <w:rsid w:val="00082948"/>
    <w:rsid w:val="00082D0A"/>
    <w:rsid w:val="00084397"/>
    <w:rsid w:val="00085468"/>
    <w:rsid w:val="000873A4"/>
    <w:rsid w:val="000A663E"/>
    <w:rsid w:val="000B44EC"/>
    <w:rsid w:val="000C232E"/>
    <w:rsid w:val="000C3D0C"/>
    <w:rsid w:val="000C4D34"/>
    <w:rsid w:val="000D0D5A"/>
    <w:rsid w:val="000D68CD"/>
    <w:rsid w:val="000E0F9C"/>
    <w:rsid w:val="000E3108"/>
    <w:rsid w:val="000F1D54"/>
    <w:rsid w:val="000F2F38"/>
    <w:rsid w:val="001039CC"/>
    <w:rsid w:val="001072C8"/>
    <w:rsid w:val="00110F9D"/>
    <w:rsid w:val="00124D80"/>
    <w:rsid w:val="00126800"/>
    <w:rsid w:val="00132B81"/>
    <w:rsid w:val="00140C6C"/>
    <w:rsid w:val="00141FA3"/>
    <w:rsid w:val="00144E05"/>
    <w:rsid w:val="00145D94"/>
    <w:rsid w:val="00151E4D"/>
    <w:rsid w:val="00160412"/>
    <w:rsid w:val="00161807"/>
    <w:rsid w:val="001719A7"/>
    <w:rsid w:val="00183EEB"/>
    <w:rsid w:val="00184528"/>
    <w:rsid w:val="00187BD0"/>
    <w:rsid w:val="00195F5D"/>
    <w:rsid w:val="0019613D"/>
    <w:rsid w:val="001A0146"/>
    <w:rsid w:val="001B1454"/>
    <w:rsid w:val="001B17E1"/>
    <w:rsid w:val="001B1B6A"/>
    <w:rsid w:val="001C29FD"/>
    <w:rsid w:val="001C4A84"/>
    <w:rsid w:val="001D1207"/>
    <w:rsid w:val="001E6CEF"/>
    <w:rsid w:val="001F341C"/>
    <w:rsid w:val="001F355E"/>
    <w:rsid w:val="0020144A"/>
    <w:rsid w:val="00216492"/>
    <w:rsid w:val="00220F0A"/>
    <w:rsid w:val="00224B8B"/>
    <w:rsid w:val="00225B51"/>
    <w:rsid w:val="00230602"/>
    <w:rsid w:val="00234141"/>
    <w:rsid w:val="00234AAB"/>
    <w:rsid w:val="002450BC"/>
    <w:rsid w:val="00246DB1"/>
    <w:rsid w:val="00255587"/>
    <w:rsid w:val="002560DE"/>
    <w:rsid w:val="00261A14"/>
    <w:rsid w:val="0026231B"/>
    <w:rsid w:val="00264FE5"/>
    <w:rsid w:val="0027441F"/>
    <w:rsid w:val="002755DE"/>
    <w:rsid w:val="0027560C"/>
    <w:rsid w:val="00277A82"/>
    <w:rsid w:val="00284B04"/>
    <w:rsid w:val="00285330"/>
    <w:rsid w:val="002864F3"/>
    <w:rsid w:val="00286DE0"/>
    <w:rsid w:val="00291BB8"/>
    <w:rsid w:val="00292419"/>
    <w:rsid w:val="002935DE"/>
    <w:rsid w:val="00297614"/>
    <w:rsid w:val="002A40AF"/>
    <w:rsid w:val="002A4724"/>
    <w:rsid w:val="002A7DFE"/>
    <w:rsid w:val="002B3106"/>
    <w:rsid w:val="002B6C08"/>
    <w:rsid w:val="002B6DC1"/>
    <w:rsid w:val="002D28ED"/>
    <w:rsid w:val="002D4A7D"/>
    <w:rsid w:val="002D6AE7"/>
    <w:rsid w:val="002D770A"/>
    <w:rsid w:val="002E4945"/>
    <w:rsid w:val="002F27E2"/>
    <w:rsid w:val="002F4BA0"/>
    <w:rsid w:val="002F52B7"/>
    <w:rsid w:val="002F53A4"/>
    <w:rsid w:val="002F6106"/>
    <w:rsid w:val="0030384B"/>
    <w:rsid w:val="00307313"/>
    <w:rsid w:val="003109FF"/>
    <w:rsid w:val="00311ABC"/>
    <w:rsid w:val="00311F4A"/>
    <w:rsid w:val="00312BAE"/>
    <w:rsid w:val="003136E9"/>
    <w:rsid w:val="00317548"/>
    <w:rsid w:val="00325776"/>
    <w:rsid w:val="00346D5D"/>
    <w:rsid w:val="00347E9F"/>
    <w:rsid w:val="00347EC3"/>
    <w:rsid w:val="00360657"/>
    <w:rsid w:val="00371E4B"/>
    <w:rsid w:val="003905A3"/>
    <w:rsid w:val="0039619C"/>
    <w:rsid w:val="00397BC5"/>
    <w:rsid w:val="003A1911"/>
    <w:rsid w:val="003A2112"/>
    <w:rsid w:val="003A462B"/>
    <w:rsid w:val="003A4713"/>
    <w:rsid w:val="003A560A"/>
    <w:rsid w:val="003A76AD"/>
    <w:rsid w:val="003A7DF7"/>
    <w:rsid w:val="003B1799"/>
    <w:rsid w:val="003B41E1"/>
    <w:rsid w:val="003C270A"/>
    <w:rsid w:val="003C3277"/>
    <w:rsid w:val="003E3EE0"/>
    <w:rsid w:val="003F2E43"/>
    <w:rsid w:val="00414AA0"/>
    <w:rsid w:val="00440D94"/>
    <w:rsid w:val="00444878"/>
    <w:rsid w:val="00445F3C"/>
    <w:rsid w:val="0044692F"/>
    <w:rsid w:val="00450526"/>
    <w:rsid w:val="00457080"/>
    <w:rsid w:val="004574CA"/>
    <w:rsid w:val="0046386B"/>
    <w:rsid w:val="00467177"/>
    <w:rsid w:val="004715D7"/>
    <w:rsid w:val="00471D2A"/>
    <w:rsid w:val="00473601"/>
    <w:rsid w:val="00477F3C"/>
    <w:rsid w:val="00482876"/>
    <w:rsid w:val="00494179"/>
    <w:rsid w:val="004A0840"/>
    <w:rsid w:val="004A1540"/>
    <w:rsid w:val="004A4531"/>
    <w:rsid w:val="004B2B9B"/>
    <w:rsid w:val="004D583C"/>
    <w:rsid w:val="004E05F4"/>
    <w:rsid w:val="004E0D96"/>
    <w:rsid w:val="004E14BB"/>
    <w:rsid w:val="004F0DF1"/>
    <w:rsid w:val="004F15AD"/>
    <w:rsid w:val="004F5BB7"/>
    <w:rsid w:val="00501B39"/>
    <w:rsid w:val="0050203C"/>
    <w:rsid w:val="00502A36"/>
    <w:rsid w:val="00504976"/>
    <w:rsid w:val="005218E1"/>
    <w:rsid w:val="00527003"/>
    <w:rsid w:val="00532565"/>
    <w:rsid w:val="00535B16"/>
    <w:rsid w:val="00537C5F"/>
    <w:rsid w:val="00544914"/>
    <w:rsid w:val="005531D8"/>
    <w:rsid w:val="00561494"/>
    <w:rsid w:val="005657C3"/>
    <w:rsid w:val="005659CF"/>
    <w:rsid w:val="00567417"/>
    <w:rsid w:val="0057187A"/>
    <w:rsid w:val="00575283"/>
    <w:rsid w:val="005776DA"/>
    <w:rsid w:val="0058211F"/>
    <w:rsid w:val="005845B1"/>
    <w:rsid w:val="00586BB8"/>
    <w:rsid w:val="005876E4"/>
    <w:rsid w:val="00587986"/>
    <w:rsid w:val="005940EE"/>
    <w:rsid w:val="005C7EAB"/>
    <w:rsid w:val="005E47FE"/>
    <w:rsid w:val="005F1126"/>
    <w:rsid w:val="005F12A3"/>
    <w:rsid w:val="005F38B1"/>
    <w:rsid w:val="0060344C"/>
    <w:rsid w:val="006050D6"/>
    <w:rsid w:val="00607841"/>
    <w:rsid w:val="00613365"/>
    <w:rsid w:val="00620283"/>
    <w:rsid w:val="00633E0F"/>
    <w:rsid w:val="00637057"/>
    <w:rsid w:val="00651529"/>
    <w:rsid w:val="00651F50"/>
    <w:rsid w:val="00677C05"/>
    <w:rsid w:val="00680527"/>
    <w:rsid w:val="00680E2C"/>
    <w:rsid w:val="006919A3"/>
    <w:rsid w:val="00691DEB"/>
    <w:rsid w:val="00692704"/>
    <w:rsid w:val="0069405F"/>
    <w:rsid w:val="00695C29"/>
    <w:rsid w:val="006A4A09"/>
    <w:rsid w:val="006A4E84"/>
    <w:rsid w:val="006B07D3"/>
    <w:rsid w:val="006B2366"/>
    <w:rsid w:val="006B4D0B"/>
    <w:rsid w:val="006C37B2"/>
    <w:rsid w:val="006D2A62"/>
    <w:rsid w:val="006D2EFF"/>
    <w:rsid w:val="006D53E3"/>
    <w:rsid w:val="006E61A8"/>
    <w:rsid w:val="006F25F7"/>
    <w:rsid w:val="006F46FD"/>
    <w:rsid w:val="006F7D9E"/>
    <w:rsid w:val="00704343"/>
    <w:rsid w:val="0070441B"/>
    <w:rsid w:val="00704C7E"/>
    <w:rsid w:val="0071010E"/>
    <w:rsid w:val="007102FE"/>
    <w:rsid w:val="00731FFD"/>
    <w:rsid w:val="007321A8"/>
    <w:rsid w:val="00735754"/>
    <w:rsid w:val="00741102"/>
    <w:rsid w:val="007427DB"/>
    <w:rsid w:val="00743C03"/>
    <w:rsid w:val="00743C2B"/>
    <w:rsid w:val="00745B82"/>
    <w:rsid w:val="00745FCB"/>
    <w:rsid w:val="0075107C"/>
    <w:rsid w:val="00754E7A"/>
    <w:rsid w:val="007557EC"/>
    <w:rsid w:val="007620A3"/>
    <w:rsid w:val="00770B2C"/>
    <w:rsid w:val="007745F3"/>
    <w:rsid w:val="00784D3E"/>
    <w:rsid w:val="00797EE1"/>
    <w:rsid w:val="007A130A"/>
    <w:rsid w:val="007A3542"/>
    <w:rsid w:val="007A6136"/>
    <w:rsid w:val="007A6A76"/>
    <w:rsid w:val="007A6ABA"/>
    <w:rsid w:val="007A723D"/>
    <w:rsid w:val="007B08D9"/>
    <w:rsid w:val="007B3264"/>
    <w:rsid w:val="007B65EA"/>
    <w:rsid w:val="007C1D6F"/>
    <w:rsid w:val="007C7740"/>
    <w:rsid w:val="007C776B"/>
    <w:rsid w:val="007E0C6A"/>
    <w:rsid w:val="007E275B"/>
    <w:rsid w:val="007F1807"/>
    <w:rsid w:val="007F1CB1"/>
    <w:rsid w:val="007F3553"/>
    <w:rsid w:val="007F39AA"/>
    <w:rsid w:val="007F6CFE"/>
    <w:rsid w:val="0080125B"/>
    <w:rsid w:val="0080340D"/>
    <w:rsid w:val="00805EED"/>
    <w:rsid w:val="00811801"/>
    <w:rsid w:val="00815342"/>
    <w:rsid w:val="0081563B"/>
    <w:rsid w:val="008226CC"/>
    <w:rsid w:val="00822C03"/>
    <w:rsid w:val="0082316A"/>
    <w:rsid w:val="0082754E"/>
    <w:rsid w:val="00836780"/>
    <w:rsid w:val="00847344"/>
    <w:rsid w:val="00852941"/>
    <w:rsid w:val="00877167"/>
    <w:rsid w:val="00896138"/>
    <w:rsid w:val="008B7D5E"/>
    <w:rsid w:val="008C2E69"/>
    <w:rsid w:val="008C44E2"/>
    <w:rsid w:val="008D57BB"/>
    <w:rsid w:val="008D7686"/>
    <w:rsid w:val="008E0B82"/>
    <w:rsid w:val="008E461E"/>
    <w:rsid w:val="008E7C65"/>
    <w:rsid w:val="008F4BBA"/>
    <w:rsid w:val="008F78E0"/>
    <w:rsid w:val="009108C9"/>
    <w:rsid w:val="00912646"/>
    <w:rsid w:val="009175DC"/>
    <w:rsid w:val="00927004"/>
    <w:rsid w:val="00927E58"/>
    <w:rsid w:val="00935AEE"/>
    <w:rsid w:val="00937FB2"/>
    <w:rsid w:val="009405B0"/>
    <w:rsid w:val="00940A4E"/>
    <w:rsid w:val="00942710"/>
    <w:rsid w:val="00943D84"/>
    <w:rsid w:val="009464C3"/>
    <w:rsid w:val="00947E07"/>
    <w:rsid w:val="00947EA3"/>
    <w:rsid w:val="009505FE"/>
    <w:rsid w:val="009615DE"/>
    <w:rsid w:val="00962C1D"/>
    <w:rsid w:val="00964AAB"/>
    <w:rsid w:val="009678A4"/>
    <w:rsid w:val="009707F2"/>
    <w:rsid w:val="00991553"/>
    <w:rsid w:val="009A20EE"/>
    <w:rsid w:val="009A415E"/>
    <w:rsid w:val="009A4D1E"/>
    <w:rsid w:val="009A6BA1"/>
    <w:rsid w:val="009B187D"/>
    <w:rsid w:val="009B4306"/>
    <w:rsid w:val="009C10D4"/>
    <w:rsid w:val="009C1925"/>
    <w:rsid w:val="009D0266"/>
    <w:rsid w:val="009D1760"/>
    <w:rsid w:val="009D26E9"/>
    <w:rsid w:val="009D44A6"/>
    <w:rsid w:val="009D4565"/>
    <w:rsid w:val="009F0BCC"/>
    <w:rsid w:val="009F17C7"/>
    <w:rsid w:val="009F7963"/>
    <w:rsid w:val="00A028A7"/>
    <w:rsid w:val="00A134CD"/>
    <w:rsid w:val="00A26D8D"/>
    <w:rsid w:val="00A27361"/>
    <w:rsid w:val="00A33787"/>
    <w:rsid w:val="00A42965"/>
    <w:rsid w:val="00A453C3"/>
    <w:rsid w:val="00A6116D"/>
    <w:rsid w:val="00A618EE"/>
    <w:rsid w:val="00A62C24"/>
    <w:rsid w:val="00A7097C"/>
    <w:rsid w:val="00A76A6A"/>
    <w:rsid w:val="00A81942"/>
    <w:rsid w:val="00A82DDC"/>
    <w:rsid w:val="00A83CB1"/>
    <w:rsid w:val="00A859E3"/>
    <w:rsid w:val="00A9085F"/>
    <w:rsid w:val="00A956D7"/>
    <w:rsid w:val="00AA7AB9"/>
    <w:rsid w:val="00AB524C"/>
    <w:rsid w:val="00AC34B9"/>
    <w:rsid w:val="00AC4E99"/>
    <w:rsid w:val="00AC5E3F"/>
    <w:rsid w:val="00AE506C"/>
    <w:rsid w:val="00AE6106"/>
    <w:rsid w:val="00AF0884"/>
    <w:rsid w:val="00B000E9"/>
    <w:rsid w:val="00B00A8B"/>
    <w:rsid w:val="00B0484A"/>
    <w:rsid w:val="00B104B3"/>
    <w:rsid w:val="00B14715"/>
    <w:rsid w:val="00B33723"/>
    <w:rsid w:val="00B40E51"/>
    <w:rsid w:val="00B536C5"/>
    <w:rsid w:val="00B55706"/>
    <w:rsid w:val="00B617D0"/>
    <w:rsid w:val="00B61F32"/>
    <w:rsid w:val="00B649F3"/>
    <w:rsid w:val="00B71A22"/>
    <w:rsid w:val="00B81A6E"/>
    <w:rsid w:val="00B90CDE"/>
    <w:rsid w:val="00BA3BEF"/>
    <w:rsid w:val="00BB184F"/>
    <w:rsid w:val="00BB3C08"/>
    <w:rsid w:val="00BB4C2A"/>
    <w:rsid w:val="00BB565D"/>
    <w:rsid w:val="00BC0BE6"/>
    <w:rsid w:val="00BE5A51"/>
    <w:rsid w:val="00BF47AA"/>
    <w:rsid w:val="00BF6706"/>
    <w:rsid w:val="00C05C36"/>
    <w:rsid w:val="00C12FEF"/>
    <w:rsid w:val="00C21AEF"/>
    <w:rsid w:val="00C23792"/>
    <w:rsid w:val="00C253B6"/>
    <w:rsid w:val="00C364D6"/>
    <w:rsid w:val="00C41499"/>
    <w:rsid w:val="00C42DBD"/>
    <w:rsid w:val="00C61F1A"/>
    <w:rsid w:val="00C62A60"/>
    <w:rsid w:val="00C65923"/>
    <w:rsid w:val="00C8025C"/>
    <w:rsid w:val="00C865E6"/>
    <w:rsid w:val="00C9198D"/>
    <w:rsid w:val="00C91C93"/>
    <w:rsid w:val="00C971DA"/>
    <w:rsid w:val="00CB0C67"/>
    <w:rsid w:val="00CC30F1"/>
    <w:rsid w:val="00CD1D2B"/>
    <w:rsid w:val="00CD2232"/>
    <w:rsid w:val="00CF0D89"/>
    <w:rsid w:val="00CF1E4E"/>
    <w:rsid w:val="00CF3499"/>
    <w:rsid w:val="00CF6653"/>
    <w:rsid w:val="00D14ED6"/>
    <w:rsid w:val="00D2394F"/>
    <w:rsid w:val="00D264D9"/>
    <w:rsid w:val="00D33954"/>
    <w:rsid w:val="00D36652"/>
    <w:rsid w:val="00D37773"/>
    <w:rsid w:val="00D407EE"/>
    <w:rsid w:val="00D514EF"/>
    <w:rsid w:val="00D51A92"/>
    <w:rsid w:val="00D54056"/>
    <w:rsid w:val="00D54235"/>
    <w:rsid w:val="00D77618"/>
    <w:rsid w:val="00D80DAC"/>
    <w:rsid w:val="00D844E4"/>
    <w:rsid w:val="00D85DD1"/>
    <w:rsid w:val="00D91010"/>
    <w:rsid w:val="00D927FB"/>
    <w:rsid w:val="00D93196"/>
    <w:rsid w:val="00DB0B9B"/>
    <w:rsid w:val="00DB2582"/>
    <w:rsid w:val="00DB668E"/>
    <w:rsid w:val="00DC008C"/>
    <w:rsid w:val="00DC380D"/>
    <w:rsid w:val="00DC5202"/>
    <w:rsid w:val="00DC77F2"/>
    <w:rsid w:val="00DC7F99"/>
    <w:rsid w:val="00DD3019"/>
    <w:rsid w:val="00DD5E4E"/>
    <w:rsid w:val="00DD6D00"/>
    <w:rsid w:val="00DE5134"/>
    <w:rsid w:val="00DF11C6"/>
    <w:rsid w:val="00DF27DE"/>
    <w:rsid w:val="00DF37B4"/>
    <w:rsid w:val="00E076A4"/>
    <w:rsid w:val="00E1100C"/>
    <w:rsid w:val="00E11654"/>
    <w:rsid w:val="00E13A9E"/>
    <w:rsid w:val="00E1748E"/>
    <w:rsid w:val="00E206A4"/>
    <w:rsid w:val="00E321CA"/>
    <w:rsid w:val="00E4771C"/>
    <w:rsid w:val="00E51B32"/>
    <w:rsid w:val="00E602D3"/>
    <w:rsid w:val="00E60DC2"/>
    <w:rsid w:val="00E72FFF"/>
    <w:rsid w:val="00E76354"/>
    <w:rsid w:val="00E8009C"/>
    <w:rsid w:val="00E806D5"/>
    <w:rsid w:val="00E84550"/>
    <w:rsid w:val="00E84D87"/>
    <w:rsid w:val="00E879C9"/>
    <w:rsid w:val="00E903E1"/>
    <w:rsid w:val="00E90B11"/>
    <w:rsid w:val="00E94862"/>
    <w:rsid w:val="00E95281"/>
    <w:rsid w:val="00E95481"/>
    <w:rsid w:val="00E9576C"/>
    <w:rsid w:val="00E960EA"/>
    <w:rsid w:val="00EA0192"/>
    <w:rsid w:val="00EA4D54"/>
    <w:rsid w:val="00EB6D26"/>
    <w:rsid w:val="00EC0618"/>
    <w:rsid w:val="00EC5A98"/>
    <w:rsid w:val="00EE49E5"/>
    <w:rsid w:val="00EE50AC"/>
    <w:rsid w:val="00EE72EC"/>
    <w:rsid w:val="00EE7DA7"/>
    <w:rsid w:val="00EF2C20"/>
    <w:rsid w:val="00F017A5"/>
    <w:rsid w:val="00F01D61"/>
    <w:rsid w:val="00F03E2C"/>
    <w:rsid w:val="00F07B31"/>
    <w:rsid w:val="00F30D9F"/>
    <w:rsid w:val="00F44DE9"/>
    <w:rsid w:val="00F50357"/>
    <w:rsid w:val="00F8295E"/>
    <w:rsid w:val="00F90578"/>
    <w:rsid w:val="00F968E9"/>
    <w:rsid w:val="00FA0365"/>
    <w:rsid w:val="00FA24EF"/>
    <w:rsid w:val="00FA454D"/>
    <w:rsid w:val="00FA50A8"/>
    <w:rsid w:val="00FA7F8A"/>
    <w:rsid w:val="00FB70EF"/>
    <w:rsid w:val="00FB7CF0"/>
    <w:rsid w:val="00FC0D19"/>
    <w:rsid w:val="00FC2036"/>
    <w:rsid w:val="00FC2065"/>
    <w:rsid w:val="00FC4F1C"/>
    <w:rsid w:val="00FD4657"/>
    <w:rsid w:val="00FE0480"/>
    <w:rsid w:val="00FE78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224B8B"/>
    <w:pPr>
      <w:numPr>
        <w:numId w:val="14"/>
      </w:numPr>
      <w:spacing w:before="180" w:after="180" w:line="720" w:lineRule="atLeast"/>
      <w:outlineLvl w:val="0"/>
    </w:pPr>
    <w:rPr>
      <w:rFonts w:ascii="Arial" w:eastAsia="標楷體" w:hAnsi="Arial"/>
      <w:b/>
      <w:bCs/>
      <w:kern w:val="52"/>
      <w:szCs w:val="5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D407E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rsid w:val="00D407E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371E4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224B8B"/>
    <w:pPr>
      <w:numPr>
        <w:numId w:val="14"/>
      </w:numPr>
      <w:spacing w:before="180" w:after="180" w:line="720" w:lineRule="atLeast"/>
      <w:outlineLvl w:val="0"/>
    </w:pPr>
    <w:rPr>
      <w:rFonts w:ascii="Arial" w:eastAsia="標楷體" w:hAnsi="Arial"/>
      <w:b/>
      <w:bCs/>
      <w:kern w:val="52"/>
      <w:szCs w:val="5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D407E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rsid w:val="00D407E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371E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4.png"/><Relationship Id="rId154" Type="http://schemas.openxmlformats.org/officeDocument/2006/relationships/image" Target="media/image71.wmf"/><Relationship Id="rId159" Type="http://schemas.openxmlformats.org/officeDocument/2006/relationships/oleObject" Target="embeddings/oleObject79.bin"/><Relationship Id="rId175" Type="http://schemas.openxmlformats.org/officeDocument/2006/relationships/oleObject" Target="embeddings/oleObject88.bin"/><Relationship Id="rId170" Type="http://schemas.openxmlformats.org/officeDocument/2006/relationships/oleObject" Target="embeddings/oleObject84.bin"/><Relationship Id="rId191" Type="http://schemas.openxmlformats.org/officeDocument/2006/relationships/theme" Target="theme/theme1.xml"/><Relationship Id="rId16" Type="http://schemas.openxmlformats.org/officeDocument/2006/relationships/image" Target="media/image5.png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4.png"/><Relationship Id="rId165" Type="http://schemas.openxmlformats.org/officeDocument/2006/relationships/image" Target="media/image77.wmf"/><Relationship Id="rId181" Type="http://schemas.openxmlformats.org/officeDocument/2006/relationships/oleObject" Target="embeddings/oleObject91.bin"/><Relationship Id="rId186" Type="http://schemas.openxmlformats.org/officeDocument/2006/relationships/oleObject" Target="embeddings/oleObject9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139" Type="http://schemas.openxmlformats.org/officeDocument/2006/relationships/image" Target="media/image65.png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4.bin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1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4.png"/><Relationship Id="rId96" Type="http://schemas.openxmlformats.org/officeDocument/2006/relationships/image" Target="media/image46.wmf"/><Relationship Id="rId140" Type="http://schemas.openxmlformats.org/officeDocument/2006/relationships/image" Target="media/image66.wmf"/><Relationship Id="rId145" Type="http://schemas.openxmlformats.org/officeDocument/2006/relationships/image" Target="media/image68.wmf"/><Relationship Id="rId161" Type="http://schemas.openxmlformats.org/officeDocument/2006/relationships/image" Target="media/image75.png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png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72" Type="http://schemas.openxmlformats.org/officeDocument/2006/relationships/image" Target="media/image80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4.bin"/><Relationship Id="rId189" Type="http://schemas.openxmlformats.org/officeDocument/2006/relationships/footer" Target="footer2.xml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14</Words>
  <Characters>5216</Characters>
  <Application>Microsoft Office Word</Application>
  <DocSecurity>0</DocSecurity>
  <Lines>43</Lines>
  <Paragraphs>12</Paragraphs>
  <ScaleCrop>false</ScaleCrop>
  <Company>NONE</Company>
  <LinksUpToDate>false</LinksUpToDate>
  <CharactersWithSpaces>6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單選題(每題  分，共  分)</dc:title>
  <dc:creator>USER</dc:creator>
  <cp:lastModifiedBy>USER</cp:lastModifiedBy>
  <cp:revision>2</cp:revision>
  <dcterms:created xsi:type="dcterms:W3CDTF">2025-04-21T07:28:00Z</dcterms:created>
  <dcterms:modified xsi:type="dcterms:W3CDTF">2025-04-21T07:28:00Z</dcterms:modified>
</cp:coreProperties>
</file>